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3D62E" w14:textId="77777777" w:rsidR="009C4B00" w:rsidRDefault="009C4B00" w:rsidP="00430097">
      <w:pPr>
        <w:pStyle w:val="a4"/>
        <w:rPr>
          <w:lang w:val="en-US"/>
        </w:rPr>
      </w:pPr>
      <w:bookmarkStart w:id="0" w:name="_Hlk63159876"/>
      <w:bookmarkEnd w:id="0"/>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9C4B00" w14:paraId="13A3A6C9" w14:textId="77777777" w:rsidTr="00242691">
        <w:tc>
          <w:tcPr>
            <w:tcW w:w="10055" w:type="dxa"/>
            <w:gridSpan w:val="4"/>
          </w:tcPr>
          <w:p w14:paraId="5F4C77FA" w14:textId="3DB67758" w:rsidR="009C4B00" w:rsidRPr="001F004A" w:rsidRDefault="009C4B00" w:rsidP="00242691">
            <w:pPr>
              <w:ind w:firstLine="0"/>
              <w:jc w:val="center"/>
              <w:rPr>
                <w:bCs/>
                <w:sz w:val="20"/>
                <w:szCs w:val="20"/>
                <w:lang w:val="en-US"/>
              </w:rPr>
            </w:pPr>
            <w:r>
              <w:rPr>
                <w:noProof/>
                <w:lang w:eastAsia="ru-RU"/>
              </w:rPr>
              <w:drawing>
                <wp:inline distT="0" distB="0" distL="0" distR="0" wp14:anchorId="1C0D36F3" wp14:editId="4201C2CC">
                  <wp:extent cx="3295650" cy="781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95650" cy="781050"/>
                          </a:xfrm>
                          <a:prstGeom prst="rect">
                            <a:avLst/>
                          </a:prstGeom>
                          <a:noFill/>
                          <a:ln>
                            <a:noFill/>
                          </a:ln>
                        </pic:spPr>
                      </pic:pic>
                    </a:graphicData>
                  </a:graphic>
                </wp:inline>
              </w:drawing>
            </w:r>
          </w:p>
        </w:tc>
      </w:tr>
      <w:tr w:rsidR="009C4B00" w14:paraId="2FAF674E" w14:textId="77777777" w:rsidTr="00242691">
        <w:tc>
          <w:tcPr>
            <w:tcW w:w="5027" w:type="dxa"/>
            <w:gridSpan w:val="2"/>
          </w:tcPr>
          <w:p w14:paraId="08423541" w14:textId="1671033E" w:rsidR="009C4B00" w:rsidRPr="00091818" w:rsidRDefault="009C4B00" w:rsidP="00242691">
            <w:pPr>
              <w:ind w:firstLine="0"/>
              <w:rPr>
                <w:i/>
                <w:iCs/>
                <w:sz w:val="16"/>
                <w:szCs w:val="16"/>
                <w:lang w:val="en-US"/>
              </w:rPr>
            </w:pPr>
            <w:r w:rsidRPr="00091818">
              <w:rPr>
                <w:i/>
                <w:iCs/>
                <w:sz w:val="16"/>
                <w:szCs w:val="16"/>
                <w:lang w:val="en-US"/>
              </w:rPr>
              <w:t>R</w:t>
            </w:r>
            <w:r w:rsidR="00DE271D">
              <w:rPr>
                <w:i/>
                <w:iCs/>
                <w:sz w:val="16"/>
                <w:szCs w:val="16"/>
                <w:lang w:val="en-US"/>
              </w:rPr>
              <w:t>esearch</w:t>
            </w:r>
            <w:r w:rsidRPr="00091818">
              <w:rPr>
                <w:i/>
                <w:iCs/>
                <w:sz w:val="16"/>
                <w:szCs w:val="16"/>
                <w:lang w:val="en-US"/>
              </w:rPr>
              <w:t xml:space="preserve"> Article</w:t>
            </w:r>
          </w:p>
        </w:tc>
        <w:tc>
          <w:tcPr>
            <w:tcW w:w="5028" w:type="dxa"/>
            <w:gridSpan w:val="2"/>
          </w:tcPr>
          <w:p w14:paraId="6F01B5FC" w14:textId="0F719C7C" w:rsidR="009C4B00" w:rsidRDefault="009C4B00" w:rsidP="00242691">
            <w:pPr>
              <w:ind w:firstLine="0"/>
              <w:jc w:val="right"/>
              <w:rPr>
                <w:lang w:val="en-US"/>
              </w:rPr>
            </w:pPr>
            <w:r w:rsidRPr="001F004A">
              <w:rPr>
                <w:bCs/>
                <w:sz w:val="20"/>
                <w:szCs w:val="20"/>
                <w:lang w:val="en-US"/>
              </w:rPr>
              <w:t xml:space="preserve">ISSN </w:t>
            </w:r>
            <w:r w:rsidRPr="00AC5A25">
              <w:rPr>
                <w:bCs/>
                <w:sz w:val="20"/>
                <w:szCs w:val="20"/>
                <w:lang w:val="en-US"/>
              </w:rPr>
              <w:t>2304-6295</w:t>
            </w:r>
          </w:p>
        </w:tc>
      </w:tr>
      <w:tr w:rsidR="009C4B00" w14:paraId="7EBCAF93" w14:textId="77777777" w:rsidTr="00242691">
        <w:tc>
          <w:tcPr>
            <w:tcW w:w="3351" w:type="dxa"/>
          </w:tcPr>
          <w:p w14:paraId="771ADE65" w14:textId="10024774" w:rsidR="009C4B00" w:rsidRPr="00091818" w:rsidRDefault="009C4B00" w:rsidP="00242691">
            <w:pPr>
              <w:ind w:firstLine="0"/>
              <w:rPr>
                <w:i/>
                <w:iCs/>
                <w:sz w:val="16"/>
                <w:szCs w:val="16"/>
                <w:lang w:val="en-US"/>
              </w:rPr>
            </w:pPr>
            <w:r w:rsidRPr="00091818">
              <w:rPr>
                <w:i/>
                <w:iCs/>
                <w:sz w:val="16"/>
                <w:szCs w:val="16"/>
                <w:lang w:val="en-US"/>
              </w:rPr>
              <w:t xml:space="preserve">Received: </w:t>
            </w:r>
            <w:r w:rsidR="005535A3">
              <w:rPr>
                <w:i/>
                <w:iCs/>
                <w:sz w:val="16"/>
                <w:szCs w:val="16"/>
                <w:lang w:val="en-US"/>
              </w:rPr>
              <w:t>January</w:t>
            </w:r>
            <w:r w:rsidRPr="006C2C24">
              <w:rPr>
                <w:i/>
                <w:iCs/>
                <w:sz w:val="16"/>
                <w:szCs w:val="16"/>
                <w:lang w:val="en-US"/>
              </w:rPr>
              <w:t xml:space="preserve"> 19, 202</w:t>
            </w:r>
            <w:r w:rsidR="005535A3">
              <w:rPr>
                <w:i/>
                <w:iCs/>
                <w:sz w:val="16"/>
                <w:szCs w:val="16"/>
              </w:rPr>
              <w:t>2</w:t>
            </w:r>
            <w:r w:rsidRPr="00091818">
              <w:rPr>
                <w:i/>
                <w:iCs/>
                <w:sz w:val="16"/>
                <w:szCs w:val="16"/>
                <w:lang w:val="en-US"/>
              </w:rPr>
              <w:t xml:space="preserve"> </w:t>
            </w:r>
          </w:p>
        </w:tc>
        <w:tc>
          <w:tcPr>
            <w:tcW w:w="3352" w:type="dxa"/>
            <w:gridSpan w:val="2"/>
          </w:tcPr>
          <w:p w14:paraId="5CD2B855" w14:textId="618B3CB3" w:rsidR="009C4B00" w:rsidRPr="005535A3" w:rsidRDefault="009C4B00" w:rsidP="00242691">
            <w:pPr>
              <w:ind w:firstLine="0"/>
              <w:rPr>
                <w:i/>
                <w:iCs/>
                <w:sz w:val="16"/>
                <w:szCs w:val="16"/>
              </w:rPr>
            </w:pPr>
            <w:r w:rsidRPr="00091818">
              <w:rPr>
                <w:i/>
                <w:iCs/>
                <w:sz w:val="16"/>
                <w:szCs w:val="16"/>
                <w:lang w:val="en-US"/>
              </w:rPr>
              <w:t xml:space="preserve">Accepted: </w:t>
            </w:r>
            <w:r w:rsidR="005535A3">
              <w:rPr>
                <w:i/>
                <w:iCs/>
                <w:sz w:val="16"/>
                <w:szCs w:val="16"/>
                <w:lang w:val="en-US"/>
              </w:rPr>
              <w:t>January</w:t>
            </w:r>
            <w:r w:rsidRPr="00091818">
              <w:rPr>
                <w:i/>
                <w:iCs/>
                <w:sz w:val="16"/>
                <w:szCs w:val="16"/>
                <w:lang w:val="en-US"/>
              </w:rPr>
              <w:t xml:space="preserve"> </w:t>
            </w:r>
            <w:r w:rsidR="005535A3">
              <w:rPr>
                <w:i/>
                <w:iCs/>
                <w:sz w:val="16"/>
                <w:szCs w:val="16"/>
                <w:lang w:val="en-US"/>
              </w:rPr>
              <w:t>19</w:t>
            </w:r>
            <w:r>
              <w:rPr>
                <w:i/>
                <w:iCs/>
                <w:sz w:val="16"/>
                <w:szCs w:val="16"/>
              </w:rPr>
              <w:t>,</w:t>
            </w:r>
            <w:r w:rsidRPr="00091818">
              <w:rPr>
                <w:i/>
                <w:iCs/>
                <w:sz w:val="16"/>
                <w:szCs w:val="16"/>
                <w:lang w:val="en-US"/>
              </w:rPr>
              <w:t xml:space="preserve"> 202</w:t>
            </w:r>
            <w:r w:rsidR="005535A3">
              <w:rPr>
                <w:i/>
                <w:iCs/>
                <w:sz w:val="16"/>
                <w:szCs w:val="16"/>
              </w:rPr>
              <w:t>2</w:t>
            </w:r>
          </w:p>
        </w:tc>
        <w:tc>
          <w:tcPr>
            <w:tcW w:w="3352" w:type="dxa"/>
          </w:tcPr>
          <w:p w14:paraId="1AF68799" w14:textId="5F19DED6" w:rsidR="009C4B00" w:rsidRPr="005535A3" w:rsidRDefault="009C4B00" w:rsidP="00242691">
            <w:pPr>
              <w:ind w:firstLine="0"/>
              <w:jc w:val="left"/>
              <w:rPr>
                <w:bCs/>
                <w:sz w:val="16"/>
                <w:szCs w:val="16"/>
              </w:rPr>
            </w:pPr>
            <w:r w:rsidRPr="00091818">
              <w:rPr>
                <w:i/>
                <w:iCs/>
                <w:sz w:val="16"/>
                <w:szCs w:val="16"/>
                <w:lang w:val="en-US"/>
              </w:rPr>
              <w:t xml:space="preserve">Published: </w:t>
            </w:r>
            <w:r w:rsidR="005535A3">
              <w:rPr>
                <w:i/>
                <w:iCs/>
                <w:sz w:val="16"/>
                <w:szCs w:val="16"/>
                <w:lang w:val="en-US"/>
              </w:rPr>
              <w:t>January</w:t>
            </w:r>
            <w:r w:rsidRPr="00091818">
              <w:rPr>
                <w:i/>
                <w:iCs/>
                <w:sz w:val="16"/>
                <w:szCs w:val="16"/>
                <w:lang w:val="en-US"/>
              </w:rPr>
              <w:t xml:space="preserve"> </w:t>
            </w:r>
            <w:r w:rsidR="005535A3">
              <w:rPr>
                <w:i/>
                <w:iCs/>
                <w:sz w:val="16"/>
                <w:szCs w:val="16"/>
                <w:lang w:val="en-US"/>
              </w:rPr>
              <w:t>28</w:t>
            </w:r>
            <w:r>
              <w:rPr>
                <w:i/>
                <w:iCs/>
                <w:sz w:val="16"/>
                <w:szCs w:val="16"/>
              </w:rPr>
              <w:t>,</w:t>
            </w:r>
            <w:r w:rsidRPr="00091818">
              <w:rPr>
                <w:i/>
                <w:iCs/>
                <w:sz w:val="16"/>
                <w:szCs w:val="16"/>
                <w:lang w:val="en-US"/>
              </w:rPr>
              <w:t xml:space="preserve"> 202</w:t>
            </w:r>
            <w:r w:rsidR="005535A3">
              <w:rPr>
                <w:i/>
                <w:iCs/>
                <w:sz w:val="16"/>
                <w:szCs w:val="16"/>
              </w:rPr>
              <w:t>2</w:t>
            </w:r>
          </w:p>
        </w:tc>
      </w:tr>
    </w:tbl>
    <w:p w14:paraId="217547C5" w14:textId="6A32B661" w:rsidR="00C60B09" w:rsidRPr="00C60B09" w:rsidRDefault="00342DD0" w:rsidP="00ED223E">
      <w:pPr>
        <w:pStyle w:val="a4"/>
        <w:ind w:firstLine="0"/>
        <w:rPr>
          <w:sz w:val="32"/>
          <w:szCs w:val="32"/>
          <w:lang w:val="en-US"/>
        </w:rPr>
      </w:pPr>
      <w:r w:rsidRPr="00342DD0">
        <w:rPr>
          <w:sz w:val="32"/>
          <w:szCs w:val="32"/>
          <w:lang w:val="en-US"/>
        </w:rPr>
        <w:t xml:space="preserve">Bean </w:t>
      </w:r>
      <w:r w:rsidR="00A776BC" w:rsidRPr="00342DD0">
        <w:rPr>
          <w:sz w:val="32"/>
          <w:szCs w:val="32"/>
          <w:lang w:val="en-US"/>
        </w:rPr>
        <w:t>p</w:t>
      </w:r>
      <w:r w:rsidRPr="00342DD0">
        <w:rPr>
          <w:sz w:val="32"/>
          <w:szCs w:val="32"/>
          <w:lang w:val="en-US"/>
        </w:rPr>
        <w:t xml:space="preserve">od </w:t>
      </w:r>
      <w:r w:rsidR="00A776BC" w:rsidRPr="00342DD0">
        <w:rPr>
          <w:sz w:val="32"/>
          <w:szCs w:val="32"/>
          <w:lang w:val="en-US"/>
        </w:rPr>
        <w:t>e</w:t>
      </w:r>
      <w:r w:rsidRPr="00342DD0">
        <w:rPr>
          <w:sz w:val="32"/>
          <w:szCs w:val="32"/>
          <w:lang w:val="en-US"/>
        </w:rPr>
        <w:t xml:space="preserve">picarp </w:t>
      </w:r>
      <w:r w:rsidR="00A776BC" w:rsidRPr="00342DD0">
        <w:rPr>
          <w:sz w:val="32"/>
          <w:szCs w:val="32"/>
          <w:lang w:val="en-US"/>
        </w:rPr>
        <w:t>a</w:t>
      </w:r>
      <w:r w:rsidRPr="00342DD0">
        <w:rPr>
          <w:sz w:val="32"/>
          <w:szCs w:val="32"/>
          <w:lang w:val="en-US"/>
        </w:rPr>
        <w:t xml:space="preserve">sh </w:t>
      </w:r>
      <w:r w:rsidR="00A776BC" w:rsidRPr="00342DD0">
        <w:rPr>
          <w:sz w:val="32"/>
          <w:szCs w:val="32"/>
          <w:lang w:val="en-US"/>
        </w:rPr>
        <w:t>c</w:t>
      </w:r>
      <w:r w:rsidRPr="00342DD0">
        <w:rPr>
          <w:sz w:val="32"/>
          <w:szCs w:val="32"/>
          <w:lang w:val="en-US"/>
        </w:rPr>
        <w:t>oncrete</w:t>
      </w:r>
    </w:p>
    <w:p w14:paraId="3BD5E6A2" w14:textId="4958D23A" w:rsidR="00632DEE" w:rsidRDefault="00632DEE" w:rsidP="00632DEE">
      <w:pPr>
        <w:pStyle w:val="Authors"/>
      </w:pPr>
      <w:proofErr w:type="spellStart"/>
      <w:r w:rsidRPr="0005418E">
        <w:t>Kirsanov</w:t>
      </w:r>
      <w:proofErr w:type="spellEnd"/>
      <w:r w:rsidRPr="0005418E">
        <w:t xml:space="preserve">, </w:t>
      </w:r>
      <w:r w:rsidRPr="00AC5F28">
        <w:t>Mikhail N</w:t>
      </w:r>
      <w:r w:rsidR="00A776BC">
        <w:rPr>
          <w:lang w:val="ru-RU"/>
        </w:rPr>
        <w:t>.</w:t>
      </w:r>
      <w:r w:rsidRPr="009705A6">
        <w:rPr>
          <w:vertAlign w:val="superscript"/>
        </w:rPr>
        <w:t>1</w:t>
      </w:r>
      <w:r w:rsidRPr="00966AE3">
        <w:t xml:space="preserve"> </w:t>
      </w:r>
      <w:r>
        <w:rPr>
          <w:noProof/>
        </w:rPr>
        <w:drawing>
          <wp:inline distT="0" distB="0" distL="0" distR="0" wp14:anchorId="6991DAA1" wp14:editId="1B7D5398">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17FD9837" w14:textId="7E7C06D6" w:rsidR="00632DEE" w:rsidRPr="007C24BB" w:rsidRDefault="00632DEE" w:rsidP="00632DEE">
      <w:pPr>
        <w:pStyle w:val="Authors"/>
      </w:pPr>
      <w:proofErr w:type="spellStart"/>
      <w:r>
        <w:t>Vorobiev</w:t>
      </w:r>
      <w:proofErr w:type="spellEnd"/>
      <w:r>
        <w:t>, Ivan I</w:t>
      </w:r>
      <w:r w:rsidR="00A776BC">
        <w:rPr>
          <w:lang w:val="ru-RU"/>
        </w:rPr>
        <w:t>.</w:t>
      </w:r>
      <w:r w:rsidRPr="007C24BB">
        <w:rPr>
          <w:vertAlign w:val="superscript"/>
        </w:rPr>
        <w:t>1</w:t>
      </w:r>
      <w:r w:rsidR="007F0F18">
        <w:rPr>
          <w:vertAlign w:val="superscript"/>
        </w:rPr>
        <w:t>*</w:t>
      </w:r>
      <w:r w:rsidRPr="007C24BB">
        <w:t xml:space="preserve"> </w:t>
      </w:r>
      <w:r>
        <w:rPr>
          <w:noProof/>
        </w:rPr>
        <w:drawing>
          <wp:inline distT="0" distB="0" distL="0" distR="0" wp14:anchorId="31FCA06C" wp14:editId="43A31D89">
            <wp:extent cx="137795" cy="1377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6C534C4" w14:textId="77777777" w:rsidR="00632DEE" w:rsidRDefault="00632DEE" w:rsidP="00632DEE">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3B0E37D" wp14:editId="141420A2">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6864BA7" w14:textId="7A1DCBDB" w:rsidR="00632DEE" w:rsidRDefault="00632DEE" w:rsidP="00632DEE">
      <w:pPr>
        <w:pStyle w:val="Authors"/>
      </w:pPr>
      <w:r w:rsidRPr="00294791">
        <w:t>Roset Calzada, Jaume</w:t>
      </w:r>
      <w:r>
        <w:rPr>
          <w:vertAlign w:val="superscript"/>
        </w:rPr>
        <w:t>3</w:t>
      </w:r>
      <w:r w:rsidRPr="00294791">
        <w:t xml:space="preserve"> </w:t>
      </w:r>
      <w:r>
        <w:rPr>
          <w:noProof/>
        </w:rPr>
        <w:drawing>
          <wp:inline distT="0" distB="0" distL="0" distR="0" wp14:anchorId="6334A1BE" wp14:editId="752DED62">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6910F04D" w14:textId="77777777" w:rsidR="00632DEE" w:rsidRPr="00AC5F28" w:rsidRDefault="00632DEE" w:rsidP="00632DEE">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7DF8B000" wp14:editId="4884E350">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49DFA160" w14:textId="77777777" w:rsidR="00632DEE" w:rsidRDefault="00632DEE" w:rsidP="00632DEE">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r w:rsidRPr="007C24BB">
        <w:rPr>
          <w:vertAlign w:val="baseline"/>
        </w:rPr>
        <w:t>somebody</w:t>
      </w:r>
      <w:r>
        <w:rPr>
          <w:vertAlign w:val="baseline"/>
        </w:rPr>
        <w:t>1</w:t>
      </w:r>
      <w:r w:rsidRPr="007C24BB">
        <w:rPr>
          <w:vertAlign w:val="baseline"/>
        </w:rPr>
        <w:t>@mail.ru</w:t>
      </w:r>
      <w:r>
        <w:rPr>
          <w:vertAlign w:val="baseline"/>
        </w:rPr>
        <w:t xml:space="preserve"> (K.M.N.);</w:t>
      </w:r>
      <w:r w:rsidRPr="007C24BB">
        <w:rPr>
          <w:vertAlign w:val="baseline"/>
        </w:rPr>
        <w:t xml:space="preserve"> somebody</w:t>
      </w:r>
      <w:r>
        <w:rPr>
          <w:vertAlign w:val="baseline"/>
        </w:rPr>
        <w:t>2</w:t>
      </w:r>
      <w:r w:rsidRPr="007C24BB">
        <w:rPr>
          <w:vertAlign w:val="baseline"/>
        </w:rPr>
        <w:t>@mail.ru</w:t>
      </w:r>
      <w:r>
        <w:rPr>
          <w:vertAlign w:val="baseline"/>
        </w:rPr>
        <w:t xml:space="preserve"> (V.I.I.)</w:t>
      </w:r>
    </w:p>
    <w:p w14:paraId="233EACD4" w14:textId="77777777" w:rsidR="00632DEE" w:rsidRDefault="00632DEE" w:rsidP="00632DEE">
      <w:pPr>
        <w:pStyle w:val="Affiliations"/>
        <w:rPr>
          <w:vertAlign w:val="baseline"/>
        </w:rPr>
      </w:pPr>
      <w:r>
        <w:t xml:space="preserve">2 </w:t>
      </w:r>
      <w:r w:rsidRPr="009705A6">
        <w:rPr>
          <w:vertAlign w:val="baseline"/>
        </w:rPr>
        <w:t>Riga Technical University, Riga, Latvia</w:t>
      </w:r>
      <w:r>
        <w:rPr>
          <w:vertAlign w:val="baseline"/>
        </w:rPr>
        <w:t xml:space="preserve">; </w:t>
      </w:r>
      <w:r w:rsidRPr="007C24BB">
        <w:rPr>
          <w:vertAlign w:val="baseline"/>
        </w:rPr>
        <w:t>somebody</w:t>
      </w:r>
      <w:r>
        <w:rPr>
          <w:vertAlign w:val="baseline"/>
        </w:rPr>
        <w:t>3</w:t>
      </w:r>
      <w:r w:rsidRPr="007C24BB">
        <w:rPr>
          <w:vertAlign w:val="baseline"/>
        </w:rPr>
        <w:t>@</w:t>
      </w:r>
      <w:r>
        <w:rPr>
          <w:vertAlign w:val="baseline"/>
        </w:rPr>
        <w:t>something</w:t>
      </w:r>
      <w:r w:rsidRPr="007C24BB">
        <w:rPr>
          <w:vertAlign w:val="baseline"/>
        </w:rPr>
        <w:t>.</w:t>
      </w:r>
      <w:r>
        <w:rPr>
          <w:vertAlign w:val="baseline"/>
        </w:rPr>
        <w:t>edu</w:t>
      </w:r>
    </w:p>
    <w:p w14:paraId="36790966" w14:textId="77777777" w:rsidR="00632DEE" w:rsidRDefault="00632DEE" w:rsidP="00632DEE">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r w:rsidRPr="007C24BB">
        <w:rPr>
          <w:vertAlign w:val="baseline"/>
        </w:rPr>
        <w:t>somebody</w:t>
      </w:r>
      <w:r>
        <w:rPr>
          <w:vertAlign w:val="baseline"/>
        </w:rPr>
        <w:t>4</w:t>
      </w:r>
      <w:r w:rsidRPr="007C24BB">
        <w:rPr>
          <w:vertAlign w:val="baseline"/>
        </w:rPr>
        <w:t>@</w:t>
      </w:r>
      <w:r>
        <w:rPr>
          <w:vertAlign w:val="baseline"/>
        </w:rPr>
        <w:t>something</w:t>
      </w:r>
      <w:r w:rsidRPr="007C24BB">
        <w:rPr>
          <w:vertAlign w:val="baseline"/>
        </w:rPr>
        <w:t>.</w:t>
      </w:r>
      <w:r>
        <w:rPr>
          <w:vertAlign w:val="baseline"/>
        </w:rPr>
        <w:t>edu</w:t>
      </w:r>
    </w:p>
    <w:p w14:paraId="5C6A535D" w14:textId="77777777" w:rsidR="00632DEE" w:rsidRDefault="00632DEE" w:rsidP="00632DEE">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r w:rsidRPr="007C24BB">
        <w:rPr>
          <w:vertAlign w:val="baseline"/>
        </w:rPr>
        <w:t>somebody</w:t>
      </w:r>
      <w:r>
        <w:rPr>
          <w:vertAlign w:val="baseline"/>
        </w:rPr>
        <w:t>5</w:t>
      </w:r>
      <w:r w:rsidRPr="007C24BB">
        <w:rPr>
          <w:vertAlign w:val="baseline"/>
        </w:rPr>
        <w:t>@</w:t>
      </w:r>
      <w:r>
        <w:rPr>
          <w:vertAlign w:val="baseline"/>
        </w:rPr>
        <w:t>something</w:t>
      </w:r>
      <w:r w:rsidRPr="007C24BB">
        <w:rPr>
          <w:vertAlign w:val="baseline"/>
        </w:rPr>
        <w:t>.</w:t>
      </w:r>
      <w:r>
        <w:rPr>
          <w:vertAlign w:val="baseline"/>
        </w:rPr>
        <w:t>edu</w:t>
      </w:r>
    </w:p>
    <w:p w14:paraId="559F07BD" w14:textId="52E2C334" w:rsidR="000F638B" w:rsidRPr="00F731E0" w:rsidRDefault="00632DEE" w:rsidP="00632DEE">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0" w:history="1">
        <w:r w:rsidR="007F0F18"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F731E0"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C87C21" w:rsidRDefault="008B6633" w:rsidP="002F2928">
      <w:pPr>
        <w:pStyle w:val="a4"/>
        <w:spacing w:before="120" w:after="120"/>
        <w:contextualSpacing w:val="0"/>
        <w:jc w:val="left"/>
        <w:rPr>
          <w:lang w:val="en-US"/>
        </w:rPr>
      </w:pPr>
      <w:r w:rsidRPr="003A2FD3">
        <w:rPr>
          <w:lang w:val="en-US"/>
        </w:rPr>
        <w:t>Abstract</w:t>
      </w:r>
      <w:r w:rsidRPr="00C87C21">
        <w:rPr>
          <w:lang w:val="en-US"/>
        </w:rPr>
        <w:t>:</w:t>
      </w:r>
    </w:p>
    <w:p w14:paraId="79EC23DA" w14:textId="5CCF008A" w:rsidR="00C87C21" w:rsidRPr="00C87C21" w:rsidRDefault="00C87C21" w:rsidP="00C87C21">
      <w:pPr>
        <w:rPr>
          <w:lang w:val="en-US"/>
        </w:rPr>
      </w:pPr>
      <w:r w:rsidRPr="00C87C21">
        <w:rPr>
          <w:lang w:val="en-US"/>
        </w:rPr>
        <w:t>The author</w:t>
      </w:r>
      <w:r>
        <w:rPr>
          <w:lang w:val="en-US"/>
        </w:rPr>
        <w:t>s’</w:t>
      </w:r>
      <w:r w:rsidRPr="00C87C21">
        <w:rPr>
          <w:lang w:val="en-US"/>
        </w:rPr>
        <w:t xml:space="preserve"> ORCID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12AF9DC7" wp14:editId="7644870C">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C87C21">
        <w:rPr>
          <w:lang w:val="en-US"/>
        </w:rPr>
        <w:t xml:space="preserve"> icon. If </w:t>
      </w:r>
      <w:r>
        <w:rPr>
          <w:lang w:val="en-US"/>
        </w:rPr>
        <w:t>any</w:t>
      </w:r>
      <w:r w:rsidRPr="00C87C21">
        <w:rPr>
          <w:lang w:val="en-US"/>
        </w:rPr>
        <w:t xml:space="preserve"> author or co-author does not yet have an ORCID ID, then </w:t>
      </w:r>
      <w:r>
        <w:rPr>
          <w:lang w:val="en-US"/>
        </w:rPr>
        <w:t>he</w:t>
      </w:r>
      <w:r w:rsidRPr="00C87C21">
        <w:rPr>
          <w:lang w:val="en-US"/>
        </w:rPr>
        <w:t xml:space="preserve"> </w:t>
      </w:r>
      <w:proofErr w:type="gramStart"/>
      <w:r w:rsidRPr="00C87C21">
        <w:rPr>
          <w:lang w:val="en-US"/>
        </w:rPr>
        <w:t>need</w:t>
      </w:r>
      <w:proofErr w:type="gramEnd"/>
      <w:r w:rsidRPr="00C87C21">
        <w:rPr>
          <w:lang w:val="en-US"/>
        </w:rPr>
        <w:t xml:space="preserve"> to register</w:t>
      </w:r>
      <w:r>
        <w:rPr>
          <w:lang w:val="en-US"/>
        </w:rPr>
        <w:t xml:space="preserve"> himself</w:t>
      </w:r>
      <w:r w:rsidRPr="00C87C21">
        <w:rPr>
          <w:lang w:val="en-US"/>
        </w:rPr>
        <w:t xml:space="preserve"> at https://orcid.org/. It</w:t>
      </w:r>
      <w:r>
        <w:rPr>
          <w:lang w:val="en-US"/>
        </w:rPr>
        <w:t xml:space="preserve"> i</w:t>
      </w:r>
      <w:r w:rsidRPr="00C87C21">
        <w:rPr>
          <w:lang w:val="en-US"/>
        </w:rPr>
        <w:t xml:space="preserve">s simple and fast. The abstract is prepared according to the requirements of the journal </w:t>
      </w:r>
      <w:hyperlink r:id="rId11" w:history="1">
        <w:r>
          <w:rPr>
            <w:rStyle w:val="ab"/>
            <w:lang w:val="en-US"/>
          </w:rPr>
          <w:t>https://unistroy.spbstu.ru/en/abstract/</w:t>
        </w:r>
      </w:hyperlink>
      <w:r w:rsidRPr="00C87C21">
        <w:rPr>
          <w:lang w:val="en-US"/>
        </w:rPr>
        <w:t>. The abstract should not refer the reader to the article ("The article contains ..."</w:t>
      </w:r>
      <w:r>
        <w:rPr>
          <w:lang w:val="en-US"/>
        </w:rPr>
        <w:t>)</w:t>
      </w:r>
      <w:r w:rsidRPr="00C87C21">
        <w:rPr>
          <w:lang w:val="en-US"/>
        </w:rPr>
        <w:t>, it should be read as an independent micro-article with an emphasis on the research results. The abstract must follow the same IMRAD structure as the article itself. The text of the abstract is provided in English only.</w:t>
      </w:r>
    </w:p>
    <w:p w14:paraId="5952FDA1" w14:textId="1AC15FA0" w:rsidR="008F705D" w:rsidRPr="00257B25" w:rsidRDefault="00C87C21" w:rsidP="00B54445">
      <w:pPr>
        <w:rPr>
          <w:lang w:val="en-US"/>
        </w:rPr>
      </w:pPr>
      <w:r w:rsidRPr="00387962">
        <w:rPr>
          <w:lang w:val="en-US"/>
        </w:rPr>
        <w:t>Abstract example:</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proofErr w:type="spellStart"/>
      <w:r w:rsidRPr="005749E3">
        <w:lastRenderedPageBreak/>
        <w:t>Introduction</w:t>
      </w:r>
      <w:proofErr w:type="spellEnd"/>
    </w:p>
    <w:p w14:paraId="448E546C" w14:textId="3AA766DE" w:rsidR="00C87C21" w:rsidRPr="00C87C21" w:rsidRDefault="00C87C21" w:rsidP="00C87C21">
      <w:pPr>
        <w:rPr>
          <w:lang w:val="en-US"/>
        </w:rPr>
      </w:pPr>
      <w:r w:rsidRPr="00C87C21">
        <w:rPr>
          <w:lang w:val="en-US"/>
        </w:rPr>
        <w:t xml:space="preserve">This section contains the bulk of references to literature. Links are formatted, for example, like this </w:t>
      </w:r>
      <w:r>
        <w:fldChar w:fldCharType="begin" w:fldLock="1"/>
      </w:r>
      <w:r w:rsidRPr="00C87C21">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900506a8-56d0-3aad-96ae-f5d830ed63dc"]}],"mendeley":{"formattedCitation":"[1]","plainTextFormattedCitation":"[1]","previouslyFormattedCitation":"[1]"},"properties":{"noteIndex":0},"schema":"https://github.com/citation-style-language/schema/raw/master/csl-citation.json"}</w:instrText>
      </w:r>
      <w:r>
        <w:fldChar w:fldCharType="separate"/>
      </w:r>
      <w:r w:rsidRPr="00C87C21">
        <w:rPr>
          <w:noProof/>
          <w:lang w:val="en-US"/>
        </w:rPr>
        <w:t>[1]</w:t>
      </w:r>
      <w:r>
        <w:fldChar w:fldCharType="end"/>
      </w:r>
      <w:r w:rsidRPr="00C87C21">
        <w:rPr>
          <w:lang w:val="en-US"/>
        </w:rPr>
        <w:t xml:space="preserve">; or so </w:t>
      </w:r>
      <w:r>
        <w:fldChar w:fldCharType="begin" w:fldLock="1"/>
      </w:r>
      <w:r w:rsidRPr="00C87C21">
        <w:rPr>
          <w:lang w:val="en-US"/>
        </w:rPr>
        <w:instrText>ADDIN CSL_CITATION {"citationItems":[{"id":"ITEM-1","itemData":{"DOI":"10.18720/MCE.78.5","abstract":"© 2018 St-Petersburg State Polytechnical University. All rights reserved. 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w:instrText>
      </w:r>
      <w:r>
        <w:instrText xml:space="preserve">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author":[{"dropping-particle":"","family":"Gorshkov","given":"A.S.","non-dropping-particle":"","parse-names":false,"suffix":""},{"dropping-particle":"","family":"Vatin","given":"N.I.","non-dropping-particle":"","parse-names":false,"suffix":""},{"dropping-particle":"","family":"Rymkevich","given":"P.P.","non-dropping-particle":"","parse-names":false,"suffix":""},{"dropping-particle":"","family":"Kydrevich","given":"O.O.","non-dropping-particle":"","parse-names":false,"suffix":""}],"container-title":"Magazine of Civil Engineering","id":"ITEM-1","issue":"2","issued":{"date-parts":[["2018"]]},"page":"65-75","title":"Payback period of investments in energy saving","type":"article-journal","volume":"78"},"uris":["http://www.mendeley.com/documents/?uuid=b6260606-e0ff-3b1b-ad44-299d98052227"]},{"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d4091b40-fac3-3b5f-8fdd-f528c6a6662a"]}],"mendeley":{"formattedCitation":"[2], [3]","plainTextFormattedCitation":"[2], [3]","previouslyFormattedCitation":"[2], [3]"},"properties":{"noteIndex":0},"schema":"https://github.com/citation-style-language/schema/raw/master/csl-citation.json"}</w:instrText>
      </w:r>
      <w:r>
        <w:fldChar w:fldCharType="separate"/>
      </w:r>
      <w:r w:rsidRPr="00157863">
        <w:rPr>
          <w:noProof/>
        </w:rPr>
        <w:t>[2], [3]</w:t>
      </w:r>
      <w:r>
        <w:fldChar w:fldCharType="end"/>
      </w:r>
      <w:r>
        <w:t xml:space="preserve">; </w:t>
      </w:r>
      <w:r w:rsidRPr="00C87C21">
        <w:rPr>
          <w:lang w:val="en-US"/>
        </w:rPr>
        <w:t>or so</w:t>
      </w:r>
      <w:r>
        <w:t xml:space="preserve"> </w:t>
      </w:r>
      <w:r>
        <w:fldChar w:fldCharType="begin" w:fldLock="1"/>
      </w:r>
      <w:r>
        <w:instrText>ADDIN CSL_CITATION {"citationItems":[{"id":"ITEM-1","itemData":{"DOI":"10.34910/ALF.15.1","author":[{"dropping-particle":"","family":"Rzhevutskaya","given":"Valeria Andreevna","non-dropping-particle":"","parse-names":false,"suffix":""}],"container-title":"AlfaBuild","id":"ITEM-1","issue":"3","issued":{"date-parts":[["2020"]]},"page":"1501-1501","title":"Shrinkage of expanded clay concrete: A review","type":"article-journal","volume":"15"},"uris":["http://www.mendeley.com/documents/?uuid=74a6c1b6-bc11-3bcc-ba18-278797c4abc2"]},{"id":"ITEM-2","itemData":{"DOI":"10.18720/CUBS.91.8","author":[{"dropping-particle":"","family":"Sabri","given":"Mohanad Muayad Sabri","non-dropping-particle":"","parse-names":false,"suffix":""},{"dropping-particle":"","family":"Shashkin","given":"Konstantin Georgievich","non-dropping-particle":"","parse-names":false,"suffix":""}],"container-title":"Construction of Unique Buildings and Structures","id":"ITEM-2","issue":"6","issued":{"date-parts":[["2020"]]},"page":"9108-9108","title":"Subsoil Stabilized by Polyurethane Resin Injection: FEM Calculation","type":"article-journal","volume":"91"},"uris":["http://www.mendeley.com/documents/?uuid=b557b3f9-6e53-3380-a65e-bd96d2547b5e"]},{"id":"ITEM-3","itemData":{"DOI":"10.22227/1997-0935.2020.12.1620-1631","ISSN":"19970935","abstract":"Introduction. The definition of surfaces of congruent sections was first formulated in the work written by I.I. Kotov. These and several other types of surfaces, generated by the motion of a curve, belonged to the class of kinematic surfaces. Such kinematic surfaces as those of plane parallel displacement, surfaces of rotation, Monge surfaces, cyclic surfaces with ge-nerating circles having constant radius, rotative and spiroidal surfaces, helical some helix-shaped surfaces can be included into the class of surfaces that have congruent sections.\r Materials and methods. Using I.I. Kotov’s methodology, the authors first derived parametrical and vector equations for eight surfaces of congruent pendulum type cross sections of circular, elliptic, and parabolic cylinders and several helix-shaped surfaces. Circles, ellipses, and parabolas, located in the plane of the generating curve of a guiding cylinder or in the planes of a bundle that passes through the longitudinal axis of a cylinder, generate plane curves. Ellipses, analyzed in the article, can be easily converted into circles and this procedure can increase the number of shapes analyzed here.\r Results. Formulas are provided in the generalized form, so the shape of a plane generating curve can be arbitrary. Some surfaces of congruent sections are determined by two varieties of parametric equations. In one case, the central angle of the guiding cylindrical surface was used as an independent parameter, but in the other ca</w:instrText>
      </w:r>
      <w:r w:rsidRPr="00387962">
        <w:rPr>
          <w:lang w:val="en-US"/>
        </w:rPr>
        <w:instrText>se, one of rectangular coordinates of the cylinder’s guiding curve served as an independent parameter. Two types of surfaces are analyzed: 1) when local axes of generating curves remain parallel in motion; 2) when these axes rotate.\r Conclusions. The analysis of the sources and the results, recommendations and proposals for application of surfaces, having congruent sections, is made with a view to their use in architecture and technology. The list of references has 27 positions, and it shows that the surfaces considered in this paper are being analyzed by architects, engineers, and geometricians both in Russia and abroad.","author":[{"dropping-particle":"","family":"Krivoshapko","given":"Sergey N.","non-dropping-particle":"","parse-names":false,"suffix":""},{"dropping-particle":"","family":"Ivanov","given":"Vyacheslav N.","non-dropping-particle":"","parse-names":false,"suffix":""}],"container-title":"Vestnik MGSU","id":"ITEM-3","issue":"12","issued":{"date-parts":[["2020","12"]]},"page":"1620-1631","publisher":"Moscow State University of Civil Engineering","title":"Surfaces of congruent sections on cylinders","type":"article-journal","volume":"15"},"uris":["http://www.mendeley.com/documents/?uuid=c4be415c-baac-3567-9993-d9c76654e0c1"]}],"mendeley":{"formattedCitation":"[4]–[6]","plainTextFormattedCitation":"[4]–[6]","previouslyFormattedCitation":"[4]–[6]"},"properties":{"noteIndex":0},"schema":"https://github.com/citation-style-language/schema/raw/master/csl-citation.json"}</w:instrText>
      </w:r>
      <w:r>
        <w:fldChar w:fldCharType="separate"/>
      </w:r>
      <w:r w:rsidRPr="00387962">
        <w:rPr>
          <w:noProof/>
          <w:lang w:val="en-US"/>
        </w:rPr>
        <w:t>[4]–[6]</w:t>
      </w:r>
      <w:r>
        <w:fldChar w:fldCharType="end"/>
      </w:r>
      <w:r w:rsidRPr="00C87C21">
        <w:rPr>
          <w:lang w:val="en-US"/>
        </w:rPr>
        <w:t>. Shape them using the free Mendeley software. We will send you training materials as needed. It's simple, convenient, and saves you time and effort.</w:t>
      </w:r>
    </w:p>
    <w:p w14:paraId="5745C89E" w14:textId="77777777" w:rsidR="00C87C21" w:rsidRPr="00C87C21" w:rsidRDefault="00C87C21" w:rsidP="00C87C21">
      <w:pPr>
        <w:rPr>
          <w:lang w:val="en-US"/>
        </w:rPr>
      </w:pPr>
      <w:r w:rsidRPr="00C87C21">
        <w:rPr>
          <w:lang w:val="en-US"/>
        </w:rPr>
        <w:t>You can end this section like this (but not necessarily like this):</w:t>
      </w:r>
    </w:p>
    <w:p w14:paraId="2B2E360F" w14:textId="77777777" w:rsidR="00C87C21" w:rsidRPr="00C87C21" w:rsidRDefault="00C87C21" w:rsidP="00C87C21">
      <w:pPr>
        <w:rPr>
          <w:lang w:val="en-US"/>
        </w:rPr>
      </w:pPr>
      <w:r w:rsidRPr="00C87C21">
        <w:rPr>
          <w:lang w:val="en-US"/>
        </w:rPr>
        <w:t>The object of the study was ...</w:t>
      </w:r>
    </w:p>
    <w:p w14:paraId="26DC9D11" w14:textId="77777777" w:rsidR="00C87C21" w:rsidRPr="00C87C21" w:rsidRDefault="00C87C21" w:rsidP="00C87C21">
      <w:pPr>
        <w:rPr>
          <w:lang w:val="en-US"/>
        </w:rPr>
      </w:pPr>
      <w:r w:rsidRPr="00C87C21">
        <w:rPr>
          <w:lang w:val="en-US"/>
        </w:rPr>
        <w:t>The subject of the research was ...</w:t>
      </w:r>
    </w:p>
    <w:p w14:paraId="788250D1" w14:textId="77777777" w:rsidR="00C87C21" w:rsidRPr="00C87C21" w:rsidRDefault="00C87C21" w:rsidP="00C87C21">
      <w:pPr>
        <w:rPr>
          <w:lang w:val="en-US"/>
        </w:rPr>
      </w:pPr>
      <w:r w:rsidRPr="00C87C21">
        <w:rPr>
          <w:lang w:val="en-US"/>
        </w:rPr>
        <w:t>Goal…</w:t>
      </w:r>
    </w:p>
    <w:p w14:paraId="45261A79" w14:textId="3A63523E" w:rsidR="00157863" w:rsidRPr="00157863" w:rsidRDefault="00C87C21" w:rsidP="00C87C21">
      <w:r w:rsidRPr="00C87C21">
        <w:rPr>
          <w:lang w:val="en-US"/>
        </w:rPr>
        <w:t>Tasks…</w:t>
      </w:r>
    </w:p>
    <w:p w14:paraId="7285F5B9" w14:textId="360F52D0" w:rsidR="00345DED" w:rsidRPr="00EA1802" w:rsidRDefault="00E115D7" w:rsidP="005749E3">
      <w:pPr>
        <w:pStyle w:val="1"/>
      </w:pPr>
      <w:proofErr w:type="spellStart"/>
      <w:r w:rsidRPr="00E115D7">
        <w:t>Materials</w:t>
      </w:r>
      <w:proofErr w:type="spellEnd"/>
      <w:r w:rsidRPr="00E115D7">
        <w:t xml:space="preserve"> </w:t>
      </w:r>
      <w:proofErr w:type="spellStart"/>
      <w:r w:rsidRPr="00E115D7">
        <w:t>and</w:t>
      </w:r>
      <w:proofErr w:type="spellEnd"/>
      <w:r w:rsidRPr="00E115D7">
        <w:t xml:space="preserve"> </w:t>
      </w:r>
      <w:proofErr w:type="spellStart"/>
      <w:r w:rsidR="00345DED" w:rsidRPr="005749E3">
        <w:t>Methods</w:t>
      </w:r>
      <w:proofErr w:type="spellEnd"/>
    </w:p>
    <w:p w14:paraId="7D49A717" w14:textId="77777777" w:rsidR="000C0B80" w:rsidRPr="00177AF4" w:rsidRDefault="000C0B80" w:rsidP="000C0B80">
      <w:pPr>
        <w:rPr>
          <w:lang w:val="en-US"/>
        </w:rPr>
      </w:pPr>
      <w:bookmarkStart w:id="1" w:name="_Hlk11755464"/>
      <w:r>
        <w:rPr>
          <w:lang w:val="en-US"/>
        </w:rPr>
        <w:t>Text, text, text</w:t>
      </w:r>
    </w:p>
    <w:p w14:paraId="0D9C1D7C" w14:textId="7E24D769" w:rsidR="000C0B80" w:rsidRDefault="001E281B" w:rsidP="001E281B">
      <w:pPr>
        <w:jc w:val="center"/>
        <w:rPr>
          <w:rFonts w:cs="Arial"/>
          <w:szCs w:val="20"/>
        </w:rPr>
      </w:pPr>
      <w:r w:rsidRPr="001E281B">
        <w:rPr>
          <w:rFonts w:cs="Arial"/>
          <w:noProof/>
          <w:szCs w:val="20"/>
        </w:rPr>
        <w:drawing>
          <wp:inline distT="0" distB="0" distL="0" distR="0" wp14:anchorId="6668C79C" wp14:editId="602B8520">
            <wp:extent cx="5212669" cy="2528390"/>
            <wp:effectExtent l="0" t="0" r="762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49959" cy="2546477"/>
                    </a:xfrm>
                    <a:prstGeom prst="rect">
                      <a:avLst/>
                    </a:prstGeom>
                  </pic:spPr>
                </pic:pic>
              </a:graphicData>
            </a:graphic>
          </wp:inline>
        </w:drawing>
      </w:r>
    </w:p>
    <w:p w14:paraId="3923E8E7" w14:textId="77777777" w:rsidR="000C0B80" w:rsidRPr="001A3792" w:rsidRDefault="000C0B80" w:rsidP="000C0B80">
      <w:pPr>
        <w:pStyle w:val="afffb"/>
        <w:rPr>
          <w:lang w:val="en-US"/>
        </w:rPr>
      </w:pPr>
      <w:r w:rsidRPr="001A3792">
        <w:rPr>
          <w:lang w:val="en-US"/>
        </w:rPr>
        <w:t>Fig. 1 - Testing scheme and layout of strain gauges on beams of first series for bending tests</w:t>
      </w:r>
    </w:p>
    <w:p w14:paraId="31AAAB01" w14:textId="77777777" w:rsidR="000C0B80" w:rsidRDefault="000C0B80" w:rsidP="000C0B80">
      <w:pPr>
        <w:rPr>
          <w:lang w:val="en-US"/>
        </w:rPr>
      </w:pPr>
    </w:p>
    <w:p w14:paraId="7B6F0AF8" w14:textId="77777777" w:rsidR="000C0B80" w:rsidRPr="002953F9" w:rsidRDefault="000C0B80" w:rsidP="000C0B80">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0C0B80" w:rsidRPr="00C41668" w14:paraId="39E9E14C" w14:textId="77777777" w:rsidTr="00141403">
        <w:tc>
          <w:tcPr>
            <w:tcW w:w="1098" w:type="dxa"/>
            <w:vAlign w:val="center"/>
          </w:tcPr>
          <w:p w14:paraId="6E04C27A" w14:textId="77777777" w:rsidR="000C0B80" w:rsidRPr="005A2C72" w:rsidRDefault="000C0B80" w:rsidP="00141403">
            <w:pPr>
              <w:ind w:firstLine="0"/>
              <w:rPr>
                <w:rFonts w:cs="Arial"/>
                <w:szCs w:val="20"/>
                <w:lang w:val="en-US"/>
              </w:rPr>
            </w:pPr>
          </w:p>
        </w:tc>
        <w:tc>
          <w:tcPr>
            <w:tcW w:w="4241" w:type="dxa"/>
            <w:vAlign w:val="center"/>
          </w:tcPr>
          <w:p w14:paraId="47A5C239" w14:textId="77777777" w:rsidR="000C0B80" w:rsidRPr="005A2C72" w:rsidRDefault="000C0B80" w:rsidP="00141403">
            <w:pPr>
              <w:ind w:firstLine="0"/>
              <w:rPr>
                <w:rFonts w:cs="Arial"/>
                <w:szCs w:val="20"/>
                <w:lang w:val="en-US"/>
              </w:rPr>
            </w:pPr>
          </w:p>
        </w:tc>
        <w:tc>
          <w:tcPr>
            <w:tcW w:w="2034" w:type="dxa"/>
            <w:vAlign w:val="center"/>
          </w:tcPr>
          <w:p w14:paraId="3D18E0F2" w14:textId="77777777" w:rsidR="000C0B80" w:rsidRPr="005A2C72" w:rsidRDefault="000C0B80" w:rsidP="00141403">
            <w:pPr>
              <w:ind w:firstLine="0"/>
              <w:rPr>
                <w:rFonts w:cs="Arial"/>
                <w:szCs w:val="20"/>
                <w:lang w:val="en-US"/>
              </w:rPr>
            </w:pPr>
          </w:p>
        </w:tc>
        <w:tc>
          <w:tcPr>
            <w:tcW w:w="2458" w:type="dxa"/>
            <w:vAlign w:val="center"/>
          </w:tcPr>
          <w:p w14:paraId="7E7A6E64" w14:textId="77777777" w:rsidR="000C0B80" w:rsidRPr="005A2C72" w:rsidRDefault="000C0B80" w:rsidP="00141403">
            <w:pPr>
              <w:ind w:firstLine="0"/>
              <w:rPr>
                <w:rFonts w:cs="Arial"/>
                <w:szCs w:val="20"/>
                <w:lang w:val="en-US"/>
              </w:rPr>
            </w:pPr>
          </w:p>
        </w:tc>
      </w:tr>
      <w:tr w:rsidR="000C0B80" w:rsidRPr="00C41668" w14:paraId="243E17F3" w14:textId="77777777" w:rsidTr="00141403">
        <w:tc>
          <w:tcPr>
            <w:tcW w:w="1098" w:type="dxa"/>
            <w:vAlign w:val="center"/>
          </w:tcPr>
          <w:p w14:paraId="5C74FAE6" w14:textId="77777777" w:rsidR="000C0B80" w:rsidRPr="005A2C72" w:rsidRDefault="000C0B80" w:rsidP="00141403">
            <w:pPr>
              <w:ind w:firstLine="0"/>
              <w:rPr>
                <w:rFonts w:cs="Arial"/>
                <w:szCs w:val="20"/>
                <w:lang w:val="en-US"/>
              </w:rPr>
            </w:pPr>
          </w:p>
        </w:tc>
        <w:tc>
          <w:tcPr>
            <w:tcW w:w="4241" w:type="dxa"/>
            <w:vAlign w:val="center"/>
          </w:tcPr>
          <w:p w14:paraId="0ECA1EAD" w14:textId="77777777" w:rsidR="000C0B80" w:rsidRPr="005A2C72" w:rsidRDefault="000C0B80" w:rsidP="00141403">
            <w:pPr>
              <w:ind w:firstLine="0"/>
              <w:rPr>
                <w:rFonts w:cs="Arial"/>
                <w:szCs w:val="20"/>
                <w:lang w:val="en-US"/>
              </w:rPr>
            </w:pPr>
          </w:p>
        </w:tc>
        <w:tc>
          <w:tcPr>
            <w:tcW w:w="2034" w:type="dxa"/>
            <w:vAlign w:val="center"/>
          </w:tcPr>
          <w:p w14:paraId="7B079382" w14:textId="77777777" w:rsidR="000C0B80" w:rsidRPr="005A2C72" w:rsidRDefault="000C0B80" w:rsidP="00141403">
            <w:pPr>
              <w:ind w:firstLine="0"/>
              <w:rPr>
                <w:rFonts w:cs="Arial"/>
                <w:szCs w:val="20"/>
                <w:lang w:val="en-US"/>
              </w:rPr>
            </w:pPr>
          </w:p>
        </w:tc>
        <w:tc>
          <w:tcPr>
            <w:tcW w:w="2458" w:type="dxa"/>
            <w:vAlign w:val="center"/>
          </w:tcPr>
          <w:p w14:paraId="6CB2D90F" w14:textId="77777777" w:rsidR="000C0B80" w:rsidRPr="005A2C72" w:rsidRDefault="000C0B80" w:rsidP="00141403">
            <w:pPr>
              <w:ind w:firstLine="0"/>
              <w:rPr>
                <w:rFonts w:cs="Arial"/>
                <w:szCs w:val="20"/>
                <w:lang w:val="en-US"/>
              </w:rPr>
            </w:pPr>
          </w:p>
        </w:tc>
      </w:tr>
      <w:tr w:rsidR="000C0B80" w:rsidRPr="00C41668" w14:paraId="4742E2A5" w14:textId="77777777" w:rsidTr="00141403">
        <w:tc>
          <w:tcPr>
            <w:tcW w:w="1098" w:type="dxa"/>
            <w:vAlign w:val="center"/>
          </w:tcPr>
          <w:p w14:paraId="7D2996B9" w14:textId="77777777" w:rsidR="000C0B80" w:rsidRPr="005A2C72" w:rsidRDefault="000C0B80" w:rsidP="00141403">
            <w:pPr>
              <w:ind w:firstLine="0"/>
              <w:rPr>
                <w:rFonts w:cs="Arial"/>
                <w:szCs w:val="20"/>
                <w:lang w:val="en-US"/>
              </w:rPr>
            </w:pPr>
          </w:p>
        </w:tc>
        <w:tc>
          <w:tcPr>
            <w:tcW w:w="4241" w:type="dxa"/>
            <w:vAlign w:val="center"/>
          </w:tcPr>
          <w:p w14:paraId="3F88220E" w14:textId="77777777" w:rsidR="000C0B80" w:rsidRPr="005A2C72" w:rsidRDefault="000C0B80" w:rsidP="00141403">
            <w:pPr>
              <w:ind w:firstLine="0"/>
              <w:rPr>
                <w:rFonts w:cs="Arial"/>
                <w:szCs w:val="20"/>
                <w:lang w:val="en-US"/>
              </w:rPr>
            </w:pPr>
          </w:p>
        </w:tc>
        <w:tc>
          <w:tcPr>
            <w:tcW w:w="2034" w:type="dxa"/>
            <w:vAlign w:val="center"/>
          </w:tcPr>
          <w:p w14:paraId="648F4DD2" w14:textId="77777777" w:rsidR="000C0B80" w:rsidRPr="005A2C72" w:rsidRDefault="000C0B80" w:rsidP="00141403">
            <w:pPr>
              <w:ind w:firstLine="0"/>
              <w:rPr>
                <w:rFonts w:cs="Arial"/>
                <w:szCs w:val="20"/>
                <w:lang w:val="en-US"/>
              </w:rPr>
            </w:pPr>
          </w:p>
        </w:tc>
        <w:tc>
          <w:tcPr>
            <w:tcW w:w="2458" w:type="dxa"/>
            <w:vAlign w:val="center"/>
          </w:tcPr>
          <w:p w14:paraId="68A97037" w14:textId="77777777" w:rsidR="000C0B80" w:rsidRPr="005A2C72" w:rsidRDefault="000C0B80" w:rsidP="00141403">
            <w:pPr>
              <w:ind w:firstLine="0"/>
              <w:rPr>
                <w:rFonts w:cs="Arial"/>
                <w:szCs w:val="20"/>
                <w:lang w:val="en-US"/>
              </w:rPr>
            </w:pPr>
          </w:p>
        </w:tc>
      </w:tr>
      <w:tr w:rsidR="000C0B80" w:rsidRPr="00C41668" w14:paraId="30F404B0" w14:textId="77777777" w:rsidTr="00141403">
        <w:tc>
          <w:tcPr>
            <w:tcW w:w="1098" w:type="dxa"/>
            <w:vAlign w:val="center"/>
          </w:tcPr>
          <w:p w14:paraId="6BFDA6A9" w14:textId="77777777" w:rsidR="000C0B80" w:rsidRPr="005A2C72" w:rsidRDefault="000C0B80" w:rsidP="00141403">
            <w:pPr>
              <w:ind w:firstLine="0"/>
              <w:rPr>
                <w:rFonts w:cs="Arial"/>
                <w:szCs w:val="20"/>
                <w:lang w:val="en-US"/>
              </w:rPr>
            </w:pPr>
          </w:p>
        </w:tc>
        <w:tc>
          <w:tcPr>
            <w:tcW w:w="4241" w:type="dxa"/>
            <w:vAlign w:val="center"/>
          </w:tcPr>
          <w:p w14:paraId="7CEF8F9C" w14:textId="77777777" w:rsidR="000C0B80" w:rsidRPr="005A2C72" w:rsidRDefault="000C0B80" w:rsidP="00141403">
            <w:pPr>
              <w:ind w:firstLine="0"/>
              <w:rPr>
                <w:rFonts w:cs="Arial"/>
                <w:szCs w:val="20"/>
                <w:lang w:val="en-US"/>
              </w:rPr>
            </w:pPr>
          </w:p>
        </w:tc>
        <w:tc>
          <w:tcPr>
            <w:tcW w:w="2034" w:type="dxa"/>
            <w:vAlign w:val="center"/>
          </w:tcPr>
          <w:p w14:paraId="0D655B5F" w14:textId="77777777" w:rsidR="000C0B80" w:rsidRPr="005A2C72" w:rsidRDefault="000C0B80" w:rsidP="00141403">
            <w:pPr>
              <w:ind w:firstLine="0"/>
              <w:rPr>
                <w:rFonts w:cs="Arial"/>
                <w:szCs w:val="20"/>
                <w:lang w:val="en-US"/>
              </w:rPr>
            </w:pPr>
          </w:p>
        </w:tc>
        <w:tc>
          <w:tcPr>
            <w:tcW w:w="2458" w:type="dxa"/>
            <w:vAlign w:val="center"/>
          </w:tcPr>
          <w:p w14:paraId="046EFD31" w14:textId="77777777" w:rsidR="000C0B80" w:rsidRPr="005A2C72" w:rsidRDefault="000C0B80" w:rsidP="00141403">
            <w:pPr>
              <w:ind w:firstLine="0"/>
              <w:rPr>
                <w:rFonts w:cs="Arial"/>
                <w:szCs w:val="20"/>
                <w:lang w:val="en-US"/>
              </w:rPr>
            </w:pPr>
          </w:p>
        </w:tc>
      </w:tr>
    </w:tbl>
    <w:p w14:paraId="1C649D25" w14:textId="77777777" w:rsidR="000C0B80" w:rsidRPr="005A2C72" w:rsidRDefault="000C0B80" w:rsidP="000C0B80">
      <w:pPr>
        <w:rPr>
          <w:lang w:val="en-US"/>
        </w:rPr>
      </w:pPr>
      <w:r w:rsidRPr="005A2C72">
        <w:rPr>
          <w:lang w:val="en-US"/>
        </w:rPr>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1"/>
        <w:gridCol w:w="424"/>
      </w:tblGrid>
      <w:tr w:rsidR="000C0B80" w:rsidRPr="008C41A6" w14:paraId="3EBF8B79" w14:textId="77777777" w:rsidTr="00141403">
        <w:trPr>
          <w:jc w:val="center"/>
        </w:trPr>
        <w:tc>
          <w:tcPr>
            <w:tcW w:w="10036" w:type="dxa"/>
          </w:tcPr>
          <w:p w14:paraId="5AED59AD" w14:textId="41F995A8" w:rsidR="000C0B80" w:rsidRPr="003030D2" w:rsidRDefault="00E45090" w:rsidP="00141403">
            <w:pPr>
              <w:pStyle w:val="MDPI39equation"/>
            </w:pPr>
            <w:r w:rsidRPr="00E45090">
              <w:rPr>
                <w:position w:val="-10"/>
              </w:rPr>
              <w:object w:dxaOrig="800" w:dyaOrig="320" w14:anchorId="741340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6.8pt" o:ole="">
                  <v:imagedata r:id="rId13" o:title=""/>
                </v:shape>
                <o:OLEObject Type="Embed" ProgID="Equation.DSMT4" ShapeID="_x0000_i1025" DrawAspect="Content" ObjectID="_1715692348" r:id="rId14"/>
              </w:object>
            </w:r>
          </w:p>
        </w:tc>
        <w:tc>
          <w:tcPr>
            <w:tcW w:w="431" w:type="dxa"/>
            <w:vAlign w:val="center"/>
          </w:tcPr>
          <w:p w14:paraId="5E961564" w14:textId="77777777" w:rsidR="000C0B80" w:rsidRPr="009D2C5F" w:rsidRDefault="000C0B80"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55567B3F" w14:textId="77777777" w:rsidR="000C0B80" w:rsidRDefault="000C0B80" w:rsidP="000C0B80">
      <w:pPr>
        <w:rPr>
          <w:lang w:val="en-US"/>
        </w:rPr>
      </w:pPr>
    </w:p>
    <w:p w14:paraId="6818B4E2" w14:textId="77777777" w:rsidR="000C0B80" w:rsidRPr="000C0B80" w:rsidRDefault="000C0B80" w:rsidP="00535F5A">
      <w:pPr>
        <w:rPr>
          <w:lang w:val="en-US"/>
        </w:rPr>
      </w:pPr>
    </w:p>
    <w:bookmarkEnd w:id="1"/>
    <w:p w14:paraId="3D27A121" w14:textId="27B01706" w:rsidR="00E362A7" w:rsidRDefault="007D02EA" w:rsidP="007D02EA">
      <w:pPr>
        <w:pStyle w:val="1"/>
        <w:ind w:left="431" w:hanging="431"/>
      </w:pPr>
      <w:proofErr w:type="spellStart"/>
      <w:r w:rsidRPr="007D02EA">
        <w:t>Results</w:t>
      </w:r>
      <w:proofErr w:type="spellEnd"/>
      <w:r w:rsidRPr="007D02EA">
        <w:t xml:space="preserve"> </w:t>
      </w:r>
      <w:proofErr w:type="spellStart"/>
      <w:r w:rsidRPr="007D02EA">
        <w:t>and</w:t>
      </w:r>
      <w:proofErr w:type="spellEnd"/>
      <w:r w:rsidRPr="007D02EA">
        <w:t xml:space="preserve"> </w:t>
      </w:r>
      <w:proofErr w:type="spellStart"/>
      <w:r w:rsidRPr="007D02EA">
        <w:t>Discussion</w:t>
      </w:r>
      <w:proofErr w:type="spellEnd"/>
    </w:p>
    <w:p w14:paraId="70CE7417" w14:textId="3B489A01" w:rsidR="00177C32" w:rsidRDefault="00177C32" w:rsidP="008F705D">
      <w:pPr>
        <w:rPr>
          <w:lang w:val="en-US"/>
        </w:rPr>
      </w:pPr>
    </w:p>
    <w:p w14:paraId="1746922C" w14:textId="216C4472" w:rsidR="00CC0674" w:rsidRDefault="005749E3" w:rsidP="005749E3">
      <w:pPr>
        <w:pStyle w:val="1"/>
      </w:pPr>
      <w:proofErr w:type="spellStart"/>
      <w:r w:rsidRPr="005749E3">
        <w:t>Conclusions</w:t>
      </w:r>
      <w:proofErr w:type="spellEnd"/>
    </w:p>
    <w:p w14:paraId="518A958A" w14:textId="77777777" w:rsidR="00BD0FE0" w:rsidRPr="00BD0FE0" w:rsidRDefault="00BD0FE0" w:rsidP="00BD0FE0"/>
    <w:p w14:paraId="000DE547" w14:textId="66F1EE1D" w:rsidR="00157863" w:rsidRDefault="00157863" w:rsidP="00157863">
      <w:pPr>
        <w:pStyle w:val="1"/>
      </w:pPr>
      <w:proofErr w:type="spellStart"/>
      <w:r w:rsidRPr="00157863">
        <w:lastRenderedPageBreak/>
        <w:t>Acknowledgements</w:t>
      </w:r>
      <w:proofErr w:type="spellEnd"/>
    </w:p>
    <w:p w14:paraId="6A48AD64" w14:textId="77777777" w:rsidR="00EE3A14" w:rsidRPr="00EE3A14" w:rsidRDefault="00EE3A14" w:rsidP="00EE3A14"/>
    <w:p w14:paraId="39320107" w14:textId="61164759" w:rsidR="00B11FC0" w:rsidRDefault="00D050FC" w:rsidP="00B11FC0">
      <w:pPr>
        <w:pStyle w:val="1"/>
      </w:pPr>
      <w:proofErr w:type="spellStart"/>
      <w:r w:rsidRPr="00D050FC">
        <w:t>Funding</w:t>
      </w:r>
      <w:proofErr w:type="spellEnd"/>
      <w:r>
        <w:rPr>
          <w:lang w:val="en-US"/>
        </w:rPr>
        <w:t>s</w:t>
      </w:r>
    </w:p>
    <w:p w14:paraId="23FB1578" w14:textId="1B6319DF" w:rsidR="00BE6057" w:rsidRPr="00BD0FE0"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7F7BDADF" w14:textId="3A054EB4" w:rsidR="00BD0FE0" w:rsidRPr="00BD0FE0" w:rsidRDefault="00BD0FE0" w:rsidP="00BD0FE0">
      <w:pPr>
        <w:rPr>
          <w:lang w:val="en-US"/>
        </w:rPr>
      </w:pPr>
      <w:r w:rsidRPr="00BD0FE0">
        <w:rPr>
          <w:lang w:val="en-US"/>
        </w:rPr>
        <w:t xml:space="preserve">References must meet the requirements </w:t>
      </w:r>
      <w:hyperlink r:id="rId15" w:history="1">
        <w:r>
          <w:rPr>
            <w:rStyle w:val="ab"/>
            <w:lang w:val="en-US"/>
          </w:rPr>
          <w:t>https://unistroy.spbstu.ru/en/references/</w:t>
        </w:r>
      </w:hyperlink>
      <w:r w:rsidR="001D3A11" w:rsidRPr="00BD0FE0">
        <w:rPr>
          <w:lang w:val="en-US"/>
        </w:rPr>
        <w:t>.</w:t>
      </w:r>
    </w:p>
    <w:p w14:paraId="24297695" w14:textId="12243CD1" w:rsidR="008F705D" w:rsidRPr="00257B25" w:rsidRDefault="008F705D" w:rsidP="008F705D">
      <w:pPr>
        <w:rPr>
          <w:b/>
        </w:rPr>
      </w:pPr>
    </w:p>
    <w:sectPr w:rsidR="008F705D" w:rsidRPr="00257B25" w:rsidSect="007D47C4">
      <w:headerReference w:type="even" r:id="rId16"/>
      <w:headerReference w:type="default" r:id="rId17"/>
      <w:footerReference w:type="even" r:id="rId18"/>
      <w:footerReference w:type="default" r:id="rId19"/>
      <w:headerReference w:type="first" r:id="rId20"/>
      <w:footerReference w:type="first" r:id="rId21"/>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009456" w14:textId="77777777" w:rsidR="003C6031" w:rsidRDefault="003C6031" w:rsidP="003A2FD3">
      <w:r>
        <w:separator/>
      </w:r>
    </w:p>
  </w:endnote>
  <w:endnote w:type="continuationSeparator" w:id="0">
    <w:p w14:paraId="1671C5D2" w14:textId="77777777" w:rsidR="003C6031" w:rsidRDefault="003C6031"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5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AEC70" w14:textId="77777777" w:rsidR="00A776BC" w:rsidRDefault="00A776BC">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4EC8B701" w:rsidR="005E7C36" w:rsidRPr="00C423CA" w:rsidRDefault="0084169E" w:rsidP="00C423CA">
    <w:pPr>
      <w:pStyle w:val="a4"/>
      <w:ind w:firstLine="0"/>
      <w:jc w:val="left"/>
      <w:rPr>
        <w:rFonts w:cs="Arial"/>
        <w:color w:val="333333"/>
        <w:sz w:val="18"/>
        <w:szCs w:val="18"/>
        <w:shd w:val="clear" w:color="auto" w:fill="FFFFFF"/>
        <w:lang w:val="en-US"/>
      </w:rPr>
    </w:pPr>
    <w:bookmarkStart w:id="3" w:name="_Hlk70160317"/>
    <w:r w:rsidRPr="00097612">
      <w:rPr>
        <w:rFonts w:eastAsiaTheme="minorHAnsi" w:cstheme="minorBidi"/>
        <w:b w:val="0"/>
        <w:spacing w:val="0"/>
        <w:kern w:val="0"/>
        <w:sz w:val="18"/>
        <w:szCs w:val="18"/>
        <w:lang w:val="en-US"/>
      </w:rPr>
      <w:t>Kirsanov</w:t>
    </w:r>
    <w:r w:rsidRPr="0084169E">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M.</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Vorobyev</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I</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Roset</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C</w:t>
    </w:r>
    <w:r>
      <w:rPr>
        <w:rFonts w:eastAsiaTheme="minorHAnsi" w:cstheme="minorBidi"/>
        <w:b w:val="0"/>
        <w:spacing w:val="0"/>
        <w:kern w:val="0"/>
        <w:sz w:val="18"/>
        <w:szCs w:val="18"/>
        <w:lang w:val="en-US"/>
      </w:rPr>
      <w:t xml:space="preserve">.; </w:t>
    </w:r>
    <w:proofErr w:type="spellStart"/>
    <w:r w:rsidRPr="00CF20CA">
      <w:rPr>
        <w:rFonts w:eastAsiaTheme="minorHAnsi" w:cstheme="minorBidi"/>
        <w:b w:val="0"/>
        <w:spacing w:val="0"/>
        <w:kern w:val="0"/>
        <w:sz w:val="18"/>
        <w:szCs w:val="18"/>
        <w:lang w:val="en-US"/>
      </w:rPr>
      <w:t>Suwaed</w:t>
    </w:r>
    <w:proofErr w:type="spellEnd"/>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A</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S</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H</w:t>
    </w:r>
    <w:r>
      <w:rPr>
        <w:rFonts w:eastAsiaTheme="minorHAnsi" w:cstheme="minorBidi"/>
        <w:b w:val="0"/>
        <w:spacing w:val="0"/>
        <w:kern w:val="0"/>
        <w:sz w:val="18"/>
        <w:szCs w:val="18"/>
        <w:lang w:val="en-US"/>
      </w:rPr>
      <w:t>.</w:t>
    </w:r>
    <w:bookmarkEnd w:id="3"/>
    <w:r w:rsidR="005E7C36" w:rsidRPr="00AA457B">
      <w:rPr>
        <w:rFonts w:eastAsiaTheme="minorHAnsi" w:cstheme="minorBidi"/>
        <w:b w:val="0"/>
        <w:spacing w:val="0"/>
        <w:kern w:val="0"/>
        <w:sz w:val="18"/>
        <w:szCs w:val="18"/>
        <w:lang w:val="en-US"/>
      </w:rPr>
      <w:br/>
    </w:r>
    <w:r w:rsidRPr="0084169E">
      <w:rPr>
        <w:rFonts w:eastAsiaTheme="minorHAnsi" w:cstheme="minorBidi"/>
        <w:b w:val="0"/>
        <w:spacing w:val="0"/>
        <w:kern w:val="0"/>
        <w:sz w:val="18"/>
        <w:szCs w:val="18"/>
        <w:lang w:val="en-US"/>
      </w:rPr>
      <w:t xml:space="preserve">Bean </w:t>
    </w:r>
    <w:r w:rsidR="00A776BC" w:rsidRPr="0084169E">
      <w:rPr>
        <w:rFonts w:eastAsiaTheme="minorHAnsi" w:cstheme="minorBidi"/>
        <w:b w:val="0"/>
        <w:spacing w:val="0"/>
        <w:kern w:val="0"/>
        <w:sz w:val="18"/>
        <w:szCs w:val="18"/>
        <w:lang w:val="en-US"/>
      </w:rPr>
      <w:t>p</w:t>
    </w:r>
    <w:r w:rsidRPr="0084169E">
      <w:rPr>
        <w:rFonts w:eastAsiaTheme="minorHAnsi" w:cstheme="minorBidi"/>
        <w:b w:val="0"/>
        <w:spacing w:val="0"/>
        <w:kern w:val="0"/>
        <w:sz w:val="18"/>
        <w:szCs w:val="18"/>
        <w:lang w:val="en-US"/>
      </w:rPr>
      <w:t xml:space="preserve">od </w:t>
    </w:r>
    <w:r w:rsidR="00A776BC" w:rsidRPr="0084169E">
      <w:rPr>
        <w:rFonts w:eastAsiaTheme="minorHAnsi" w:cstheme="minorBidi"/>
        <w:b w:val="0"/>
        <w:spacing w:val="0"/>
        <w:kern w:val="0"/>
        <w:sz w:val="18"/>
        <w:szCs w:val="18"/>
        <w:lang w:val="en-US"/>
      </w:rPr>
      <w:t>e</w:t>
    </w:r>
    <w:r w:rsidRPr="0084169E">
      <w:rPr>
        <w:rFonts w:eastAsiaTheme="minorHAnsi" w:cstheme="minorBidi"/>
        <w:b w:val="0"/>
        <w:spacing w:val="0"/>
        <w:kern w:val="0"/>
        <w:sz w:val="18"/>
        <w:szCs w:val="18"/>
        <w:lang w:val="en-US"/>
      </w:rPr>
      <w:t xml:space="preserve">picarp </w:t>
    </w:r>
    <w:r w:rsidR="00A776BC" w:rsidRPr="0084169E">
      <w:rPr>
        <w:rFonts w:eastAsiaTheme="minorHAnsi" w:cstheme="minorBidi"/>
        <w:b w:val="0"/>
        <w:spacing w:val="0"/>
        <w:kern w:val="0"/>
        <w:sz w:val="18"/>
        <w:szCs w:val="18"/>
        <w:lang w:val="en-US"/>
      </w:rPr>
      <w:t>a</w:t>
    </w:r>
    <w:r w:rsidRPr="0084169E">
      <w:rPr>
        <w:rFonts w:eastAsiaTheme="minorHAnsi" w:cstheme="minorBidi"/>
        <w:b w:val="0"/>
        <w:spacing w:val="0"/>
        <w:kern w:val="0"/>
        <w:sz w:val="18"/>
        <w:szCs w:val="18"/>
        <w:lang w:val="en-US"/>
      </w:rPr>
      <w:t xml:space="preserve">sh </w:t>
    </w:r>
    <w:r w:rsidR="00A776BC" w:rsidRPr="0084169E">
      <w:rPr>
        <w:rFonts w:eastAsiaTheme="minorHAnsi" w:cstheme="minorBidi"/>
        <w:b w:val="0"/>
        <w:spacing w:val="0"/>
        <w:kern w:val="0"/>
        <w:sz w:val="18"/>
        <w:szCs w:val="18"/>
        <w:lang w:val="en-US"/>
      </w:rPr>
      <w:t>c</w:t>
    </w:r>
    <w:r w:rsidRPr="0084169E">
      <w:rPr>
        <w:rFonts w:eastAsiaTheme="minorHAnsi" w:cstheme="minorBidi"/>
        <w:b w:val="0"/>
        <w:spacing w:val="0"/>
        <w:kern w:val="0"/>
        <w:sz w:val="18"/>
        <w:szCs w:val="18"/>
        <w:lang w:val="en-US"/>
      </w:rPr>
      <w:t>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5535A3">
      <w:rPr>
        <w:rFonts w:eastAsiaTheme="minorHAnsi" w:cstheme="minorBidi"/>
        <w:b w:val="0"/>
        <w:spacing w:val="0"/>
        <w:kern w:val="0"/>
        <w:sz w:val="18"/>
        <w:szCs w:val="18"/>
        <w:lang w:val="en-US"/>
      </w:rPr>
      <w:t>2</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5E7C36" w:rsidRPr="00AA457B">
      <w:rPr>
        <w:rStyle w:val="Journaltitle0"/>
        <w:rFonts w:eastAsiaTheme="minorHAnsi" w:cstheme="minorBidi"/>
        <w:b w:val="0"/>
        <w:i/>
        <w:iCs/>
        <w:spacing w:val="0"/>
        <w:kern w:val="0"/>
        <w:sz w:val="18"/>
        <w:szCs w:val="18"/>
      </w:rPr>
      <w:t xml:space="preserve">Construction of Unique Buildings and </w:t>
    </w:r>
    <w:proofErr w:type="gramStart"/>
    <w:r w:rsidR="005E7C36" w:rsidRPr="00AA457B">
      <w:rPr>
        <w:rStyle w:val="Journaltitle0"/>
        <w:rFonts w:eastAsiaTheme="minorHAnsi" w:cstheme="minorBidi"/>
        <w:b w:val="0"/>
        <w:i/>
        <w:iCs/>
        <w:spacing w:val="0"/>
        <w:kern w:val="0"/>
        <w:sz w:val="18"/>
        <w:szCs w:val="18"/>
      </w:rPr>
      <w:t>Structures;</w:t>
    </w:r>
    <w:r w:rsidR="005E7C36" w:rsidRPr="004A12BA">
      <w:rPr>
        <w:sz w:val="18"/>
        <w:szCs w:val="18"/>
        <w:lang w:val="en-US"/>
      </w:rPr>
      <w:t xml:space="preserve">  </w:t>
    </w:r>
    <w:r w:rsidR="00021B92">
      <w:rPr>
        <w:rStyle w:val="ac"/>
        <w:b/>
        <w:sz w:val="18"/>
        <w:szCs w:val="18"/>
        <w:lang w:val="en-US"/>
      </w:rPr>
      <w:t>9</w:t>
    </w:r>
    <w:r>
      <w:rPr>
        <w:rStyle w:val="ac"/>
        <w:b/>
        <w:sz w:val="18"/>
        <w:szCs w:val="18"/>
        <w:lang w:val="en-US"/>
      </w:rPr>
      <w:t>6</w:t>
    </w:r>
    <w:proofErr w:type="gramEnd"/>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Article No 9</w:t>
    </w:r>
    <w:r>
      <w:rPr>
        <w:rFonts w:eastAsiaTheme="minorHAnsi" w:cstheme="minorBidi"/>
        <w:b w:val="0"/>
        <w:spacing w:val="0"/>
        <w:kern w:val="0"/>
        <w:sz w:val="18"/>
        <w:szCs w:val="18"/>
        <w:lang w:val="en-US"/>
      </w:rPr>
      <w:t>600</w:t>
    </w:r>
    <w:r w:rsidR="005E7C36" w:rsidRPr="00AA457B">
      <w:rPr>
        <w:rFonts w:eastAsiaTheme="minorHAnsi" w:cstheme="minorBidi"/>
        <w:b w:val="0"/>
        <w:spacing w:val="0"/>
        <w:kern w:val="0"/>
        <w:sz w:val="18"/>
        <w:szCs w:val="18"/>
        <w:lang w:val="en-US"/>
      </w:rPr>
      <w:t xml:space="preserve">. doi: </w:t>
    </w:r>
    <w:r w:rsidR="00021B92" w:rsidRPr="00021B92">
      <w:rPr>
        <w:rFonts w:eastAsiaTheme="minorHAnsi" w:cstheme="minorBidi"/>
        <w:b w:val="0"/>
        <w:spacing w:val="0"/>
        <w:kern w:val="0"/>
        <w:sz w:val="18"/>
        <w:szCs w:val="18"/>
        <w:lang w:val="en-US"/>
      </w:rPr>
      <w:t>10.4123</w:t>
    </w:r>
    <w:r w:rsidR="005E7C36" w:rsidRPr="00AA457B">
      <w:rPr>
        <w:rFonts w:eastAsiaTheme="minorHAnsi" w:cstheme="minorBidi"/>
        <w:b w:val="0"/>
        <w:spacing w:val="0"/>
        <w:kern w:val="0"/>
        <w:sz w:val="18"/>
        <w:szCs w:val="18"/>
        <w:lang w:val="en-US"/>
      </w:rPr>
      <w:t>/CUBS.</w:t>
    </w:r>
    <w:r w:rsidR="00021B92">
      <w:rPr>
        <w:rFonts w:eastAsiaTheme="minorHAnsi" w:cstheme="minorBidi"/>
        <w:b w:val="0"/>
        <w:spacing w:val="0"/>
        <w:kern w:val="0"/>
        <w:sz w:val="18"/>
        <w:szCs w:val="18"/>
        <w:lang w:val="en-US"/>
      </w:rPr>
      <w:t>9</w:t>
    </w:r>
    <w:r>
      <w:rPr>
        <w:rFonts w:eastAsiaTheme="minorHAnsi" w:cstheme="minorBidi"/>
        <w:b w:val="0"/>
        <w:spacing w:val="0"/>
        <w:kern w:val="0"/>
        <w:sz w:val="18"/>
        <w:szCs w:val="18"/>
        <w:lang w:val="en-US"/>
      </w:rPr>
      <w:t>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DCAF8" w14:textId="77777777" w:rsidR="00A776BC" w:rsidRDefault="00A776B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0153CD" w14:textId="77777777" w:rsidR="003C6031" w:rsidRDefault="003C6031" w:rsidP="003A2FD3">
      <w:r>
        <w:separator/>
      </w:r>
    </w:p>
  </w:footnote>
  <w:footnote w:type="continuationSeparator" w:id="0">
    <w:p w14:paraId="0780D918" w14:textId="77777777" w:rsidR="003C6031" w:rsidRDefault="003C6031"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931BE" w14:textId="77777777" w:rsidR="00A776BC" w:rsidRDefault="00A776BC">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7F0F18" w14:paraId="6B0A1EC5" w14:textId="77777777" w:rsidTr="001171FC">
      <w:tc>
        <w:tcPr>
          <w:tcW w:w="8789" w:type="dxa"/>
          <w:vAlign w:val="center"/>
        </w:tcPr>
        <w:bookmarkStart w:id="2" w:name="_Hlk76154433"/>
        <w:p w14:paraId="74AE3323" w14:textId="77777777" w:rsidR="007F0F18" w:rsidRPr="009C4B00" w:rsidRDefault="004B4AFF" w:rsidP="007F0F18">
          <w:pPr>
            <w:pStyle w:val="a6"/>
            <w:ind w:firstLine="0"/>
            <w:jc w:val="right"/>
            <w:rPr>
              <w:color w:val="000000" w:themeColor="text1"/>
              <w:sz w:val="16"/>
              <w:szCs w:val="16"/>
              <w:lang w:val="en-US"/>
            </w:rPr>
          </w:pPr>
          <w:r>
            <w:fldChar w:fldCharType="begin"/>
          </w:r>
          <w:r w:rsidRPr="009C4B00">
            <w:rPr>
              <w:lang w:val="en-US"/>
            </w:rPr>
            <w:instrText xml:space="preserve"> HYPERLINK "https://creativecommons.org/licenses/by-nc/4.0/" </w:instrText>
          </w:r>
          <w:r>
            <w:fldChar w:fldCharType="separate"/>
          </w:r>
          <w:r w:rsidR="007F0F18" w:rsidRPr="009C4B00">
            <w:rPr>
              <w:rStyle w:val="ab"/>
              <w:color w:val="000000" w:themeColor="text1"/>
              <w:sz w:val="16"/>
              <w:szCs w:val="16"/>
              <w:u w:val="none"/>
              <w:lang w:val="en-US"/>
            </w:rPr>
            <w:t xml:space="preserve">This </w:t>
          </w:r>
          <w:r w:rsidR="007F0F18" w:rsidRPr="00A12415">
            <w:rPr>
              <w:rStyle w:val="ab"/>
              <w:color w:val="000000" w:themeColor="text1"/>
              <w:sz w:val="16"/>
              <w:szCs w:val="16"/>
              <w:u w:val="none"/>
              <w:lang w:val="en-US"/>
            </w:rPr>
            <w:t>publication</w:t>
          </w:r>
          <w:r w:rsidR="007F0F18" w:rsidRPr="009C4B00">
            <w:rPr>
              <w:rStyle w:val="ab"/>
              <w:color w:val="000000" w:themeColor="text1"/>
              <w:sz w:val="16"/>
              <w:szCs w:val="16"/>
              <w:u w:val="none"/>
              <w:lang w:val="en-US"/>
            </w:rPr>
            <w:t xml:space="preserve"> is licensed under a CC BY-NC 4.0</w:t>
          </w:r>
          <w:r>
            <w:rPr>
              <w:rStyle w:val="ab"/>
              <w:color w:val="000000" w:themeColor="text1"/>
              <w:sz w:val="16"/>
              <w:szCs w:val="16"/>
              <w:u w:val="none"/>
            </w:rPr>
            <w:fldChar w:fldCharType="end"/>
          </w:r>
        </w:p>
      </w:tc>
      <w:tc>
        <w:tcPr>
          <w:tcW w:w="1266" w:type="dxa"/>
          <w:vAlign w:val="center"/>
        </w:tcPr>
        <w:p w14:paraId="59ECC338" w14:textId="77777777" w:rsidR="007F0F18" w:rsidRDefault="007F0F18" w:rsidP="007F0F18">
          <w:pPr>
            <w:pStyle w:val="a6"/>
            <w:ind w:firstLine="0"/>
            <w:jc w:val="right"/>
            <w:rPr>
              <w:sz w:val="16"/>
              <w:szCs w:val="16"/>
            </w:rPr>
          </w:pPr>
          <w:r>
            <w:rPr>
              <w:noProof/>
            </w:rPr>
            <w:drawing>
              <wp:inline distT="0" distB="0" distL="0" distR="0" wp14:anchorId="7E4B6D30" wp14:editId="2EA8D3EF">
                <wp:extent cx="690283" cy="221877"/>
                <wp:effectExtent l="0" t="0" r="0" b="6985"/>
                <wp:docPr id="12" name="Рисунок 12">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bookmarkEnd w:id="2"/>
  </w:tbl>
  <w:p w14:paraId="24FC57F6" w14:textId="0C24A3D7" w:rsidR="005E7C36" w:rsidRPr="00207A8C" w:rsidRDefault="005E7C36" w:rsidP="007F0F18">
    <w:pPr>
      <w:pStyle w:val="a6"/>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CC842" w14:textId="77777777" w:rsidR="005E7C36" w:rsidRPr="00B137A8" w:rsidRDefault="003C6031" w:rsidP="00345DED">
    <w:pPr>
      <w:pStyle w:val="a6"/>
      <w:ind w:firstLine="0"/>
      <w:rPr>
        <w:iCs/>
        <w:lang w:val="en-US"/>
      </w:rPr>
    </w:pPr>
    <w:r>
      <w:fldChar w:fldCharType="begin"/>
    </w:r>
    <w:r w:rsidRPr="00C41668">
      <w:rPr>
        <w:lang w:val="en-US"/>
      </w:rPr>
      <w:instrText xml:space="preserve"> HYPERLINK "https://unistroy.spbstu.ru/en/" </w:instrText>
    </w:r>
    <w:r>
      <w:fldChar w:fldCharType="separate"/>
    </w:r>
    <w:r w:rsidR="005E7C36" w:rsidRPr="00B137A8">
      <w:rPr>
        <w:rStyle w:val="ab"/>
        <w:iCs/>
        <w:lang w:val="en-US"/>
      </w:rPr>
      <w:t>Construction of Unique Buildings and Structures</w:t>
    </w:r>
    <w:r>
      <w:rPr>
        <w:rStyle w:val="ab"/>
        <w:iCs/>
        <w:lang w:val="en-US"/>
      </w:rPr>
      <w:fldChar w:fldCharType="end"/>
    </w:r>
    <w:r w:rsidR="005E7C36" w:rsidRPr="00B137A8">
      <w:rPr>
        <w:rStyle w:val="aa"/>
        <w:iCs w:val="0"/>
        <w:lang w:val="en-US"/>
      </w:rPr>
      <w:t xml:space="preserve"> </w:t>
    </w:r>
    <w:r w:rsidR="005E7C36" w:rsidRPr="00B137A8">
      <w:rPr>
        <w:rStyle w:val="aa"/>
        <w:i w:val="0"/>
        <w:lang w:val="en-US"/>
      </w:rPr>
      <w:t xml:space="preserve">ISSN 2304-6295 </w:t>
    </w:r>
    <w:r w:rsidR="005E7C36" w:rsidRPr="00B137A8">
      <w:rPr>
        <w:iCs/>
        <w:lang w:val="en-US"/>
      </w:rPr>
      <w:t>Volume </w:t>
    </w:r>
    <w:r w:rsidR="005E7C36" w:rsidRPr="00B137A8">
      <w:rPr>
        <w:rStyle w:val="ac"/>
        <w:iCs/>
        <w:lang w:val="en-US"/>
      </w:rPr>
      <w:t xml:space="preserve">88 </w:t>
    </w:r>
    <w:r w:rsidR="005E7C36" w:rsidRPr="00B137A8">
      <w:rPr>
        <w:iCs/>
        <w:lang w:val="en-US"/>
      </w:rPr>
      <w:t>Article No 8804</w:t>
    </w:r>
  </w:p>
  <w:p w14:paraId="759B5BC6" w14:textId="77777777" w:rsidR="005E7C36" w:rsidRPr="00345DED" w:rsidRDefault="005E7C36" w:rsidP="00345DED">
    <w:pPr>
      <w:pStyle w:val="a6"/>
      <w:tabs>
        <w:tab w:val="clear" w:pos="4677"/>
        <w:tab w:val="clear" w:pos="9355"/>
        <w:tab w:val="left" w:pos="1608"/>
      </w:tabs>
      <w:ind w:firstLine="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A70146B"/>
    <w:multiLevelType w:val="multilevel"/>
    <w:tmpl w:val="1722B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2"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3"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96366614">
    <w:abstractNumId w:val="14"/>
  </w:num>
  <w:num w:numId="2" w16cid:durableId="1278020913">
    <w:abstractNumId w:val="24"/>
  </w:num>
  <w:num w:numId="3" w16cid:durableId="804542847">
    <w:abstractNumId w:val="13"/>
  </w:num>
  <w:num w:numId="4" w16cid:durableId="1143617404">
    <w:abstractNumId w:val="11"/>
  </w:num>
  <w:num w:numId="5" w16cid:durableId="1471554218">
    <w:abstractNumId w:val="10"/>
  </w:num>
  <w:num w:numId="6" w16cid:durableId="1962609108">
    <w:abstractNumId w:val="5"/>
  </w:num>
  <w:num w:numId="7" w16cid:durableId="1925991085">
    <w:abstractNumId w:val="9"/>
  </w:num>
  <w:num w:numId="8" w16cid:durableId="1296519403">
    <w:abstractNumId w:val="21"/>
  </w:num>
  <w:num w:numId="9" w16cid:durableId="209076891">
    <w:abstractNumId w:val="1"/>
  </w:num>
  <w:num w:numId="10" w16cid:durableId="176240211">
    <w:abstractNumId w:val="7"/>
  </w:num>
  <w:num w:numId="11" w16cid:durableId="1699547234">
    <w:abstractNumId w:val="23"/>
  </w:num>
  <w:num w:numId="12" w16cid:durableId="1325477884">
    <w:abstractNumId w:val="6"/>
  </w:num>
  <w:num w:numId="13" w16cid:durableId="633222350">
    <w:abstractNumId w:val="0"/>
  </w:num>
  <w:num w:numId="14" w16cid:durableId="1256087107">
    <w:abstractNumId w:val="14"/>
  </w:num>
  <w:num w:numId="15" w16cid:durableId="2008635755">
    <w:abstractNumId w:val="14"/>
  </w:num>
  <w:num w:numId="16" w16cid:durableId="1223103703">
    <w:abstractNumId w:val="12"/>
  </w:num>
  <w:num w:numId="17" w16cid:durableId="1899434247">
    <w:abstractNumId w:val="3"/>
  </w:num>
  <w:num w:numId="18" w16cid:durableId="1581333253">
    <w:abstractNumId w:val="2"/>
  </w:num>
  <w:num w:numId="19" w16cid:durableId="1765760634">
    <w:abstractNumId w:val="19"/>
  </w:num>
  <w:num w:numId="20" w16cid:durableId="1221211814">
    <w:abstractNumId w:val="14"/>
  </w:num>
  <w:num w:numId="21" w16cid:durableId="511528532">
    <w:abstractNumId w:val="8"/>
  </w:num>
  <w:num w:numId="22" w16cid:durableId="592665771">
    <w:abstractNumId w:val="22"/>
  </w:num>
  <w:num w:numId="23" w16cid:durableId="1526406884">
    <w:abstractNumId w:val="16"/>
  </w:num>
  <w:num w:numId="24" w16cid:durableId="1865557862">
    <w:abstractNumId w:val="15"/>
  </w:num>
  <w:num w:numId="25" w16cid:durableId="159378317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72881070">
    <w:abstractNumId w:val="14"/>
  </w:num>
  <w:num w:numId="27" w16cid:durableId="944920614">
    <w:abstractNumId w:val="14"/>
  </w:num>
  <w:num w:numId="28" w16cid:durableId="369498892">
    <w:abstractNumId w:val="14"/>
  </w:num>
  <w:num w:numId="29" w16cid:durableId="1237517876">
    <w:abstractNumId w:val="14"/>
  </w:num>
  <w:num w:numId="30" w16cid:durableId="1706640997">
    <w:abstractNumId w:val="14"/>
  </w:num>
  <w:num w:numId="31" w16cid:durableId="1890141937">
    <w:abstractNumId w:val="14"/>
  </w:num>
  <w:num w:numId="32" w16cid:durableId="235481407">
    <w:abstractNumId w:val="18"/>
  </w:num>
  <w:num w:numId="33" w16cid:durableId="1895921711">
    <w:abstractNumId w:val="14"/>
  </w:num>
  <w:num w:numId="34" w16cid:durableId="1587688987">
    <w:abstractNumId w:val="4"/>
  </w:num>
  <w:num w:numId="35" w16cid:durableId="1732802885">
    <w:abstractNumId w:val="17"/>
  </w:num>
  <w:num w:numId="36" w16cid:durableId="5493899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gFAAuRFp4tAAAA"/>
  </w:docVars>
  <w:rsids>
    <w:rsidRoot w:val="003A2FD3"/>
    <w:rsid w:val="00002E1C"/>
    <w:rsid w:val="00021B92"/>
    <w:rsid w:val="00022579"/>
    <w:rsid w:val="000465D3"/>
    <w:rsid w:val="00053F38"/>
    <w:rsid w:val="0005418E"/>
    <w:rsid w:val="00057EBC"/>
    <w:rsid w:val="00063E80"/>
    <w:rsid w:val="000711EC"/>
    <w:rsid w:val="00071C68"/>
    <w:rsid w:val="00091B1A"/>
    <w:rsid w:val="000A1243"/>
    <w:rsid w:val="000A50C5"/>
    <w:rsid w:val="000B2D62"/>
    <w:rsid w:val="000B757A"/>
    <w:rsid w:val="000C0B80"/>
    <w:rsid w:val="000C1E65"/>
    <w:rsid w:val="000C2450"/>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6369F"/>
    <w:rsid w:val="00177C32"/>
    <w:rsid w:val="001A3CAC"/>
    <w:rsid w:val="001B11AE"/>
    <w:rsid w:val="001C76A2"/>
    <w:rsid w:val="001D3A11"/>
    <w:rsid w:val="001E281B"/>
    <w:rsid w:val="001F1734"/>
    <w:rsid w:val="00201F00"/>
    <w:rsid w:val="00201FBC"/>
    <w:rsid w:val="002040A1"/>
    <w:rsid w:val="00207A8C"/>
    <w:rsid w:val="00211195"/>
    <w:rsid w:val="002324AB"/>
    <w:rsid w:val="00235E29"/>
    <w:rsid w:val="0024225F"/>
    <w:rsid w:val="002504CC"/>
    <w:rsid w:val="0025366F"/>
    <w:rsid w:val="00255AE2"/>
    <w:rsid w:val="00257B25"/>
    <w:rsid w:val="002658D7"/>
    <w:rsid w:val="00265A22"/>
    <w:rsid w:val="00274A36"/>
    <w:rsid w:val="00280BD0"/>
    <w:rsid w:val="0028301B"/>
    <w:rsid w:val="00291AC5"/>
    <w:rsid w:val="00294791"/>
    <w:rsid w:val="002A6643"/>
    <w:rsid w:val="002B311C"/>
    <w:rsid w:val="002F0037"/>
    <w:rsid w:val="002F2928"/>
    <w:rsid w:val="0030299E"/>
    <w:rsid w:val="003042A4"/>
    <w:rsid w:val="00311652"/>
    <w:rsid w:val="003178C5"/>
    <w:rsid w:val="003259E8"/>
    <w:rsid w:val="00340FE4"/>
    <w:rsid w:val="00342DD0"/>
    <w:rsid w:val="00345DED"/>
    <w:rsid w:val="00366452"/>
    <w:rsid w:val="003863F5"/>
    <w:rsid w:val="00387962"/>
    <w:rsid w:val="00395C4B"/>
    <w:rsid w:val="00395DED"/>
    <w:rsid w:val="003A1D55"/>
    <w:rsid w:val="003A2FD3"/>
    <w:rsid w:val="003A3760"/>
    <w:rsid w:val="003A5A73"/>
    <w:rsid w:val="003C0962"/>
    <w:rsid w:val="003C4AE4"/>
    <w:rsid w:val="003C6031"/>
    <w:rsid w:val="003D3E74"/>
    <w:rsid w:val="003D6581"/>
    <w:rsid w:val="003E39F3"/>
    <w:rsid w:val="003E50CF"/>
    <w:rsid w:val="003F7D89"/>
    <w:rsid w:val="0040091A"/>
    <w:rsid w:val="00407301"/>
    <w:rsid w:val="00412520"/>
    <w:rsid w:val="00426698"/>
    <w:rsid w:val="00430097"/>
    <w:rsid w:val="00431057"/>
    <w:rsid w:val="004619BD"/>
    <w:rsid w:val="0046411C"/>
    <w:rsid w:val="004A12BA"/>
    <w:rsid w:val="004B4AFF"/>
    <w:rsid w:val="004B7014"/>
    <w:rsid w:val="004C26D2"/>
    <w:rsid w:val="004C3AAE"/>
    <w:rsid w:val="004C5051"/>
    <w:rsid w:val="004D487C"/>
    <w:rsid w:val="004E1972"/>
    <w:rsid w:val="004E31E1"/>
    <w:rsid w:val="00501F67"/>
    <w:rsid w:val="00522BB0"/>
    <w:rsid w:val="005353A7"/>
    <w:rsid w:val="00535F5A"/>
    <w:rsid w:val="005417A8"/>
    <w:rsid w:val="005535A3"/>
    <w:rsid w:val="00560236"/>
    <w:rsid w:val="005653C1"/>
    <w:rsid w:val="00566570"/>
    <w:rsid w:val="00566D5C"/>
    <w:rsid w:val="005677D9"/>
    <w:rsid w:val="005749E3"/>
    <w:rsid w:val="005878BA"/>
    <w:rsid w:val="005A18CC"/>
    <w:rsid w:val="005B11AC"/>
    <w:rsid w:val="005B1C3C"/>
    <w:rsid w:val="005B7312"/>
    <w:rsid w:val="005B7F19"/>
    <w:rsid w:val="005C6698"/>
    <w:rsid w:val="005D1FDF"/>
    <w:rsid w:val="005E5776"/>
    <w:rsid w:val="005E7C36"/>
    <w:rsid w:val="005F12C5"/>
    <w:rsid w:val="005F1BE7"/>
    <w:rsid w:val="005F5237"/>
    <w:rsid w:val="006129FC"/>
    <w:rsid w:val="00625784"/>
    <w:rsid w:val="00626EA5"/>
    <w:rsid w:val="00632DEE"/>
    <w:rsid w:val="00640AAE"/>
    <w:rsid w:val="006605F7"/>
    <w:rsid w:val="006648A3"/>
    <w:rsid w:val="006758EB"/>
    <w:rsid w:val="00693B22"/>
    <w:rsid w:val="006A0405"/>
    <w:rsid w:val="006E1513"/>
    <w:rsid w:val="006F4D74"/>
    <w:rsid w:val="006F7B65"/>
    <w:rsid w:val="00700CC2"/>
    <w:rsid w:val="00700DED"/>
    <w:rsid w:val="00707D59"/>
    <w:rsid w:val="00711F08"/>
    <w:rsid w:val="00712BBC"/>
    <w:rsid w:val="00725B4E"/>
    <w:rsid w:val="0075054C"/>
    <w:rsid w:val="007517FE"/>
    <w:rsid w:val="0075210C"/>
    <w:rsid w:val="00764E92"/>
    <w:rsid w:val="0079078C"/>
    <w:rsid w:val="00790C3F"/>
    <w:rsid w:val="007A4302"/>
    <w:rsid w:val="007A4740"/>
    <w:rsid w:val="007B522B"/>
    <w:rsid w:val="007D02EA"/>
    <w:rsid w:val="007D47C4"/>
    <w:rsid w:val="007E0B49"/>
    <w:rsid w:val="007F0CA0"/>
    <w:rsid w:val="007F0F18"/>
    <w:rsid w:val="007F4AAA"/>
    <w:rsid w:val="00802099"/>
    <w:rsid w:val="00804983"/>
    <w:rsid w:val="0080641C"/>
    <w:rsid w:val="008119AF"/>
    <w:rsid w:val="008231C8"/>
    <w:rsid w:val="0083289F"/>
    <w:rsid w:val="00836F0F"/>
    <w:rsid w:val="0084169E"/>
    <w:rsid w:val="00847E28"/>
    <w:rsid w:val="008778E6"/>
    <w:rsid w:val="008811CA"/>
    <w:rsid w:val="008973F2"/>
    <w:rsid w:val="008B6633"/>
    <w:rsid w:val="008C0602"/>
    <w:rsid w:val="008D089E"/>
    <w:rsid w:val="008E6C70"/>
    <w:rsid w:val="008F1949"/>
    <w:rsid w:val="008F705D"/>
    <w:rsid w:val="0092035B"/>
    <w:rsid w:val="009357AA"/>
    <w:rsid w:val="009618E4"/>
    <w:rsid w:val="00965E1A"/>
    <w:rsid w:val="00966AE3"/>
    <w:rsid w:val="009705A6"/>
    <w:rsid w:val="0098286B"/>
    <w:rsid w:val="00982A75"/>
    <w:rsid w:val="009870A2"/>
    <w:rsid w:val="009917DA"/>
    <w:rsid w:val="009B5792"/>
    <w:rsid w:val="009C2839"/>
    <w:rsid w:val="009C451D"/>
    <w:rsid w:val="009C4B00"/>
    <w:rsid w:val="009D455D"/>
    <w:rsid w:val="009D6B1D"/>
    <w:rsid w:val="00A14CEC"/>
    <w:rsid w:val="00A2351E"/>
    <w:rsid w:val="00A24903"/>
    <w:rsid w:val="00A33761"/>
    <w:rsid w:val="00A341B2"/>
    <w:rsid w:val="00A37425"/>
    <w:rsid w:val="00A54896"/>
    <w:rsid w:val="00A76C4B"/>
    <w:rsid w:val="00A776BC"/>
    <w:rsid w:val="00A84BF1"/>
    <w:rsid w:val="00A8607A"/>
    <w:rsid w:val="00AA2444"/>
    <w:rsid w:val="00AA457B"/>
    <w:rsid w:val="00AC08E7"/>
    <w:rsid w:val="00AC5A25"/>
    <w:rsid w:val="00AC5F28"/>
    <w:rsid w:val="00AF65ED"/>
    <w:rsid w:val="00B03B9C"/>
    <w:rsid w:val="00B100DE"/>
    <w:rsid w:val="00B11FC0"/>
    <w:rsid w:val="00B137A8"/>
    <w:rsid w:val="00B22FF7"/>
    <w:rsid w:val="00B3209D"/>
    <w:rsid w:val="00B368BD"/>
    <w:rsid w:val="00B54445"/>
    <w:rsid w:val="00B57266"/>
    <w:rsid w:val="00B63739"/>
    <w:rsid w:val="00B66413"/>
    <w:rsid w:val="00B7214F"/>
    <w:rsid w:val="00B739D3"/>
    <w:rsid w:val="00B7567D"/>
    <w:rsid w:val="00B75FE3"/>
    <w:rsid w:val="00B95B0B"/>
    <w:rsid w:val="00BA3C58"/>
    <w:rsid w:val="00BA61B3"/>
    <w:rsid w:val="00BB515E"/>
    <w:rsid w:val="00BC0D21"/>
    <w:rsid w:val="00BC692F"/>
    <w:rsid w:val="00BD0FE0"/>
    <w:rsid w:val="00BE6057"/>
    <w:rsid w:val="00BF77B9"/>
    <w:rsid w:val="00C05ADF"/>
    <w:rsid w:val="00C27165"/>
    <w:rsid w:val="00C41668"/>
    <w:rsid w:val="00C423CA"/>
    <w:rsid w:val="00C53BB0"/>
    <w:rsid w:val="00C565CF"/>
    <w:rsid w:val="00C60B09"/>
    <w:rsid w:val="00C623A8"/>
    <w:rsid w:val="00C8757C"/>
    <w:rsid w:val="00C87C21"/>
    <w:rsid w:val="00C90E81"/>
    <w:rsid w:val="00CA258F"/>
    <w:rsid w:val="00CC0674"/>
    <w:rsid w:val="00CC0A35"/>
    <w:rsid w:val="00CC190A"/>
    <w:rsid w:val="00CD7EB3"/>
    <w:rsid w:val="00CE390A"/>
    <w:rsid w:val="00D047CE"/>
    <w:rsid w:val="00D050FC"/>
    <w:rsid w:val="00D15488"/>
    <w:rsid w:val="00D20E64"/>
    <w:rsid w:val="00D27119"/>
    <w:rsid w:val="00D324F4"/>
    <w:rsid w:val="00D35E83"/>
    <w:rsid w:val="00D40743"/>
    <w:rsid w:val="00D50693"/>
    <w:rsid w:val="00D62E88"/>
    <w:rsid w:val="00D63227"/>
    <w:rsid w:val="00D914DD"/>
    <w:rsid w:val="00DB40F3"/>
    <w:rsid w:val="00DC0255"/>
    <w:rsid w:val="00DC2E07"/>
    <w:rsid w:val="00DD1A94"/>
    <w:rsid w:val="00DD3D5C"/>
    <w:rsid w:val="00DE271D"/>
    <w:rsid w:val="00DE4257"/>
    <w:rsid w:val="00DE7096"/>
    <w:rsid w:val="00DF4911"/>
    <w:rsid w:val="00E115D7"/>
    <w:rsid w:val="00E135F7"/>
    <w:rsid w:val="00E16D1C"/>
    <w:rsid w:val="00E25AF1"/>
    <w:rsid w:val="00E362A7"/>
    <w:rsid w:val="00E45090"/>
    <w:rsid w:val="00E779A4"/>
    <w:rsid w:val="00E83D6F"/>
    <w:rsid w:val="00E96B2A"/>
    <w:rsid w:val="00EA50C2"/>
    <w:rsid w:val="00EC00CF"/>
    <w:rsid w:val="00ED1D02"/>
    <w:rsid w:val="00ED223E"/>
    <w:rsid w:val="00ED59C6"/>
    <w:rsid w:val="00EE3A14"/>
    <w:rsid w:val="00EF1AA4"/>
    <w:rsid w:val="00EF303A"/>
    <w:rsid w:val="00EF6AA5"/>
    <w:rsid w:val="00F01EF6"/>
    <w:rsid w:val="00F13A5D"/>
    <w:rsid w:val="00F222CA"/>
    <w:rsid w:val="00F2247C"/>
    <w:rsid w:val="00F23E1A"/>
    <w:rsid w:val="00F27E38"/>
    <w:rsid w:val="00F332F9"/>
    <w:rsid w:val="00F52015"/>
    <w:rsid w:val="00F549C8"/>
    <w:rsid w:val="00F60E16"/>
    <w:rsid w:val="00F62672"/>
    <w:rsid w:val="00F704E6"/>
    <w:rsid w:val="00F70C07"/>
    <w:rsid w:val="00F731E0"/>
    <w:rsid w:val="00F91CEF"/>
    <w:rsid w:val="00F975DB"/>
    <w:rsid w:val="00FA0D4C"/>
    <w:rsid w:val="00FA3AC4"/>
    <w:rsid w:val="00FA46F6"/>
    <w:rsid w:val="00FB4087"/>
    <w:rsid w:val="00FB57AB"/>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790C3F"/>
    <w:rPr>
      <w:color w:val="605E5C"/>
      <w:shd w:val="clear" w:color="auto" w:fill="E1DFDD"/>
    </w:rPr>
  </w:style>
  <w:style w:type="paragraph" w:customStyle="1" w:styleId="MDPI39equation">
    <w:name w:val="MDPI_3.9_equation"/>
    <w:qFormat/>
    <w:rsid w:val="000C0B80"/>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0C0B80"/>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69338251">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5377993">
      <w:bodyDiv w:val="1"/>
      <w:marLeft w:val="0"/>
      <w:marRight w:val="0"/>
      <w:marTop w:val="0"/>
      <w:marBottom w:val="0"/>
      <w:divBdr>
        <w:top w:val="none" w:sz="0" w:space="0" w:color="auto"/>
        <w:left w:val="none" w:sz="0" w:space="0" w:color="auto"/>
        <w:bottom w:val="none" w:sz="0" w:space="0" w:color="auto"/>
        <w:right w:val="none" w:sz="0" w:space="0" w:color="auto"/>
      </w:divBdr>
    </w:div>
    <w:div w:id="212442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nistroy.spbstu.ru/en/abstract/" TargetMode="External"/><Relationship Id="rId5" Type="http://schemas.openxmlformats.org/officeDocument/2006/relationships/webSettings" Target="webSettings.xml"/><Relationship Id="rId15" Type="http://schemas.openxmlformats.org/officeDocument/2006/relationships/hyperlink" Target="https://unistroy.spbstu.ru/en/references/" TargetMode="External"/><Relationship Id="rId23" Type="http://schemas.openxmlformats.org/officeDocument/2006/relationships/theme" Target="theme/theme1.xml"/><Relationship Id="rId10" Type="http://schemas.openxmlformats.org/officeDocument/2006/relationships/hyperlink" Target="mailto:somebody2@mail.ru" TargetMode="Externa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8B16E-40EA-4F64-95D5-3CD1F06A1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283</Words>
  <Characters>13019</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4</cp:revision>
  <cp:lastPrinted>2020-07-10T17:22:00Z</cp:lastPrinted>
  <dcterms:created xsi:type="dcterms:W3CDTF">2022-06-02T13:25:00Z</dcterms:created>
  <dcterms:modified xsi:type="dcterms:W3CDTF">2022-06-02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building-and-environment</vt:lpwstr>
  </property>
  <property fmtid="{D5CDD505-2E9C-101B-9397-08002B2CF9AE}" pid="5" name="Mendeley Recent Style Name 1_1">
    <vt:lpwstr>Building and Environment</vt:lpwstr>
  </property>
  <property fmtid="{D5CDD505-2E9C-101B-9397-08002B2CF9AE}" pid="6" name="Mendeley Recent Style Id 2_1">
    <vt:lpwstr>http://www.zotero.org/styles/energies</vt:lpwstr>
  </property>
  <property fmtid="{D5CDD505-2E9C-101B-9397-08002B2CF9AE}" pid="7" name="Mendeley Recent Style Name 2_1">
    <vt:lpwstr>Energies</vt:lpwstr>
  </property>
  <property fmtid="{D5CDD505-2E9C-101B-9397-08002B2CF9AE}" pid="8" name="Mendeley Recent Style Id 3_1">
    <vt:lpwstr>http://csl.mendeley.com/styles/13030671/ecobaltica-2020-long-doi</vt:lpwstr>
  </property>
  <property fmtid="{D5CDD505-2E9C-101B-9397-08002B2CF9AE}" pid="9" name="Mendeley Recent Style Name 3_1">
    <vt:lpwstr>Journal of Industrial and Engineering Chemistry - Nikolai Vatin, DSc in Engineering, Prof.</vt:lpwstr>
  </property>
  <property fmtid="{D5CDD505-2E9C-101B-9397-08002B2CF9AE}" pid="10" name="Mendeley Recent Style Id 4_1">
    <vt:lpwstr>http://www.zotero.org/styles/journal-of-physics-conference-series</vt:lpwstr>
  </property>
  <property fmtid="{D5CDD505-2E9C-101B-9397-08002B2CF9AE}" pid="11" name="Mendeley Recent Style Name 4_1">
    <vt:lpwstr>Journal of Physics: Conference Series</vt:lpwstr>
  </property>
  <property fmtid="{D5CDD505-2E9C-101B-9397-08002B2CF9AE}" pid="12" name="Mendeley Recent Style Id 5_1">
    <vt:lpwstr>http://csl.mendeley.com/styles/13030671/IOP-MSE-with-DOI-Vatin</vt:lpwstr>
  </property>
  <property fmtid="{D5CDD505-2E9C-101B-9397-08002B2CF9AE}" pid="13" name="Mendeley Recent Style Name 5_1">
    <vt:lpwstr>Microbial Cell - Nikolai Vatin, DSc in Engineering, Prof.</vt:lpwstr>
  </property>
  <property fmtid="{D5CDD505-2E9C-101B-9397-08002B2CF9AE}" pid="14" name="Mendeley Recent Style Id 6_1">
    <vt:lpwstr>http://www.zotero.org/styles/gost-r-7-0-5-2008-numeric</vt:lpwstr>
  </property>
  <property fmtid="{D5CDD505-2E9C-101B-9397-08002B2CF9AE}" pid="15" name="Mendeley Recent Style Name 6_1">
    <vt:lpwstr>Russian GOST R 7.0.5-2008 (numeric)</vt:lpwstr>
  </property>
  <property fmtid="{D5CDD505-2E9C-101B-9397-08002B2CF9AE}" pid="16" name="Mendeley Recent Style Id 7_1">
    <vt:lpwstr>http://csl.mendeley.com/styles/21715231/SPBPU-GOST</vt:lpwstr>
  </property>
  <property fmtid="{D5CDD505-2E9C-101B-9397-08002B2CF9AE}" pid="17" name="Mendeley Recent Style Name 7_1">
    <vt:lpwstr>SPBPU-GOST</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springer-lecture-notes-in-computer-science</vt:lpwstr>
  </property>
  <property fmtid="{D5CDD505-2E9C-101B-9397-08002B2CF9AE}" pid="21" name="Mendeley Recent Style Name 9_1">
    <vt:lpwstr>Springer - Lecture Notes in Computer Science</vt:lpwstr>
  </property>
  <property fmtid="{D5CDD505-2E9C-101B-9397-08002B2CF9AE}" pid="22" name="Mendeley Document_1">
    <vt:lpwstr>True</vt:lpwstr>
  </property>
  <property fmtid="{D5CDD505-2E9C-101B-9397-08002B2CF9AE}" pid="23" name="Mendeley Unique User Id_1">
    <vt:lpwstr>badb1a5a-617f-3651-b9b6-ae341ea51a89</vt:lpwstr>
  </property>
  <property fmtid="{D5CDD505-2E9C-101B-9397-08002B2CF9AE}" pid="24" name="Mendeley Citation Style_1">
    <vt:lpwstr>https://csl.mendeley.com/styles/21715231/SPBPU-MCE-2019-08-07</vt:lpwstr>
  </property>
</Properties>
</file>